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147483648-214748364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147483648-214748364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147483648-214748364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4"/>
    </inkml:context>
    <inkml:brush xml:id="br0">
      <inkml:brushProperty name="width" value="0.09701" units="cm"/>
      <inkml:brushProperty name="height" value="0.09701" units="cm"/>
      <inkml:brushProperty name="color" value="#FF99CC"/>
      <inkml:brushProperty name="fitToCurve" value="1"/>
    </inkml:brush>
  </inkml:definitions>
  <inkml:trace contextRef="#ctx0" brushRef="#br0">-2147483648-2147483648</inkml:trace>
  <inkml:trace contextRef="#ctx0" brushRef="#br0" timeOffset="1">-2147483648-2147483648</inkml:trace>
  <inkml:trace contextRef="#ctx0" brushRef="#br0" timeOffset="2">-2147483648-214748364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7"/>
    </inkml:context>
    <inkml:brush xml:id="br0">
      <inkml:brushProperty name="width" value="0.09701" units="cm"/>
      <inkml:brushProperty name="height" value="0.09701" units="cm"/>
      <inkml:brushProperty name="color" value="#FF99CC"/>
      <inkml:brushProperty name="fitToCurve" value="1"/>
    </inkml:brush>
  </inkml:definitions>
  <inkml:trace contextRef="#ctx0" brushRef="#br0">-2147483648-2147483648</inkml:trace>
  <inkml:trace contextRef="#ctx0" brushRef="#br0" timeOffset="1">-2147483648-214748364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4" units="1/cm"/>
          <inkml:channelProperty channel="Y" name="resolution" value="25" units="1/cm"/>
        </inkml:channelProperties>
      </inkml:inkSource>
      <inkml:timestamp xml:id="ts0" timeString="2019-10-22T17:58:23.329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  <inkml:brush xml:id="br1">
      <inkml:brushProperty name="width" value="0.09701" units="cm"/>
      <inkml:brushProperty name="height" value="0.09701" units="cm"/>
      <inkml:brushProperty name="color" value="#FF99CC"/>
      <inkml:brushProperty name="fitToCurve" value="1"/>
    </inkml:brush>
  </inkml:definitions>
  <inkml:trace contextRef="#ctx0" brushRef="#br0">0 64</inkml:trace>
  <inkml:trace contextRef="#ctx0" brushRef="#br1" timeOffset="1">0 0</inkml:trace>
  <inkml:trace contextRef="#ctx0" brushRef="#br1" timeOffset="2">0 32</inkml:trace>
  <inkml:trace contextRef="#ctx0" brushRef="#br1" timeOffset="3">96 9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86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00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252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55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258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00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699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969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292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563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BA466-01C9-4D3C-A421-B11F0D505576}" type="datetimeFigureOut">
              <a:rPr lang="en-US" smtClean="0"/>
              <a:t>2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59A53-503C-4CA1-9A2F-7D7C86F0E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618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customXml" Target="../ink/ink2.xml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4.xml"/><Relationship Id="rId10" Type="http://schemas.openxmlformats.org/officeDocument/2006/relationships/image" Target="../media/image12.wmf"/><Relationship Id="rId19" Type="http://schemas.openxmlformats.org/officeDocument/2006/relationships/customXml" Target="../ink/ink6.xml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customXml" Target="../ink/ink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9144000" cy="6858000"/>
          </a:xfrm>
        </p:grpSpPr>
        <p:pic>
          <p:nvPicPr>
            <p:cNvPr id="4" name="Picture 285" descr="131015Hinh-nen-popowerpoint-tham-co-xanh-muot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76200" y="879475"/>
              <a:ext cx="9067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9900CC"/>
                  </a:solidFill>
                  <a:latin typeface="Times New Roman" panose="02020603050405020304" pitchFamily="18" charset="0"/>
                </a:rPr>
                <a:t>CHỦ ĐỀ 6: LÀM TRÒN SỐ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595563" y="1981200"/>
              <a:ext cx="4033837" cy="55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dirty="0">
                  <a:solidFill>
                    <a:srgbClr val="9900CC"/>
                  </a:solidFill>
                  <a:latin typeface="Times New Roman" panose="02020603050405020304" pitchFamily="18" charset="0"/>
                </a:rPr>
                <a:t>TIẾT </a:t>
              </a:r>
              <a:r>
                <a:rPr lang="en-US" altLang="en-US" sz="3000" b="1" dirty="0" smtClean="0">
                  <a:solidFill>
                    <a:srgbClr val="9900CC"/>
                  </a:solidFill>
                  <a:latin typeface="Times New Roman" panose="02020603050405020304" pitchFamily="18" charset="0"/>
                </a:rPr>
                <a:t>2: </a:t>
              </a:r>
              <a:r>
                <a:rPr lang="en-US" altLang="en-US" sz="3000" b="1" dirty="0">
                  <a:solidFill>
                    <a:srgbClr val="9900CC"/>
                  </a:solidFill>
                  <a:latin typeface="Times New Roman" panose="02020603050405020304" pitchFamily="18" charset="0"/>
                </a:rPr>
                <a:t>LUYỆN TẬP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852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116662" y="155469"/>
            <a:ext cx="3886200" cy="715962"/>
          </a:xfrm>
          <a:prstGeom prst="rect">
            <a:avLst/>
          </a:prstGeom>
          <a:solidFill>
            <a:schemeClr val="accent2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990" y="1092820"/>
            <a:ext cx="3640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67994" y="2175535"/>
            <a:ext cx="367990" cy="357981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712109" y="3256156"/>
            <a:ext cx="413521" cy="356840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008864" y="4355002"/>
            <a:ext cx="367990" cy="357981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1975" y="5472569"/>
            <a:ext cx="367990" cy="357981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90296" y="1607115"/>
                <a:ext cx="11006250" cy="4253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9,4647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UcPeriod"/>
                </a:pP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9,465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9,46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C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9,5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9,464.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3254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ng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UcPeriod"/>
                </a:pP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30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204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25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2540.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UcPeriod"/>
                </a:pPr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19954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UcPeriod"/>
                </a:pP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19900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20000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199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200.</a:t>
                </a:r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UcPeriod"/>
                </a:pPr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en-US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𝟐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𝟐𝟎𝟎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ó 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𝒉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ữ 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𝒍</m:t>
                    </m:r>
                    <m:r>
                      <a:rPr lang="en-US" b="1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</m:t>
                    </m:r>
                  </m:oMath>
                </a14:m>
                <a:endParaRPr lang="en-US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C. 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r>
                  <a:rPr lang="en-US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. </a:t>
                </a:r>
                <a:r>
                  <a:rPr lang="en-US" b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</a:t>
                </a:r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96" y="1607115"/>
                <a:ext cx="11006250" cy="4253472"/>
              </a:xfrm>
              <a:prstGeom prst="rect">
                <a:avLst/>
              </a:prstGeom>
              <a:blipFill>
                <a:blip r:embed="rId2"/>
                <a:stretch>
                  <a:fillRect l="-443" t="-861" b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03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10242" y="88542"/>
            <a:ext cx="3750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9900CC"/>
                </a:solidFill>
                <a:latin typeface="Times New Roman" panose="02020603050405020304" pitchFamily="18" charset="0"/>
              </a:rPr>
              <a:t>CHỦ ĐỀ </a:t>
            </a:r>
            <a:r>
              <a:rPr lang="en-US" altLang="en-US" b="1" dirty="0" smtClean="0">
                <a:solidFill>
                  <a:srgbClr val="9900CC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9900CC"/>
                </a:solidFill>
                <a:latin typeface="Times New Roman" panose="02020603050405020304" pitchFamily="18" charset="0"/>
              </a:rPr>
              <a:t>– TIẾT 2 – LUYỆN TẬ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2663" y="524111"/>
                <a:ext cx="1197640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000" b="1" u="sng" dirty="0" err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ỗ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                        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63" y="524111"/>
                <a:ext cx="11976409" cy="1015663"/>
              </a:xfrm>
              <a:prstGeom prst="rect">
                <a:avLst/>
              </a:prstGeom>
              <a:blipFill>
                <a:blip r:embed="rId2"/>
                <a:stretch>
                  <a:fillRect l="-509" t="-3593" b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0100" y="1747027"/>
                <a:ext cx="11976409" cy="2506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000" b="1" u="sng" dirty="0" err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 (</a:t>
                </a:r>
                <a:r>
                  <a:rPr lang="en-US" sz="2000" b="1" u="sng" dirty="0" err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000" b="1" u="sng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38):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000" b="1" i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i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r>
                  <a:rPr lang="en-US" sz="2000" b="1" i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i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000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) 14,61 – 7,15 + 3,2			b) 7,56 . 5,173</a:t>
                </a:r>
              </a:p>
              <a:p>
                <a:endPara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73,95 : 14,2				d)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𝟑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.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𝟏𝟓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box>
                  </m:oMath>
                </a14:m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00" y="1747027"/>
                <a:ext cx="11976409" cy="2506455"/>
              </a:xfrm>
              <a:prstGeom prst="rect">
                <a:avLst/>
              </a:prstGeom>
              <a:blipFill>
                <a:blip r:embed="rId3"/>
                <a:stretch>
                  <a:fillRect l="-509" t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906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88542"/>
            <a:ext cx="12076769" cy="6769458"/>
            <a:chOff x="0" y="88542"/>
            <a:chExt cx="12076769" cy="6769458"/>
          </a:xfrm>
        </p:grpSpPr>
        <p:sp>
          <p:nvSpPr>
            <p:cNvPr id="2" name="Rectangle 1"/>
            <p:cNvSpPr/>
            <p:nvPr/>
          </p:nvSpPr>
          <p:spPr>
            <a:xfrm>
              <a:off x="4010242" y="88542"/>
              <a:ext cx="3750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>
                  <a:solidFill>
                    <a:srgbClr val="9900CC"/>
                  </a:solidFill>
                  <a:latin typeface="Times New Roman" panose="02020603050405020304" pitchFamily="18" charset="0"/>
                </a:rPr>
                <a:t>CHỦ ĐỀ </a:t>
              </a:r>
              <a:r>
                <a:rPr lang="en-US" altLang="en-US" b="1" dirty="0" smtClean="0">
                  <a:solidFill>
                    <a:srgbClr val="9900CC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en-US" b="1" dirty="0">
                  <a:solidFill>
                    <a:srgbClr val="99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smtClean="0">
                  <a:solidFill>
                    <a:srgbClr val="9900CC"/>
                  </a:solidFill>
                  <a:latin typeface="Times New Roman" panose="02020603050405020304" pitchFamily="18" charset="0"/>
                </a:rPr>
                <a:t>– TIẾT 2 – LUYỆN TẬP</a:t>
              </a:r>
              <a:endParaRPr lang="en-US" dirty="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0" y="100359"/>
              <a:ext cx="12076769" cy="6757641"/>
              <a:chOff x="0" y="100359"/>
              <a:chExt cx="12076769" cy="6757641"/>
            </a:xfrm>
          </p:grpSpPr>
          <p:pic>
            <p:nvPicPr>
              <p:cNvPr id="5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573338"/>
                <a:ext cx="3200400" cy="4284662"/>
              </a:xfrm>
              <a:prstGeom prst="rect">
                <a:avLst/>
              </a:prstGeom>
              <a:solidFill>
                <a:srgbClr val="66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1371600" y="957666"/>
                <a:ext cx="6285569" cy="1797351"/>
              </a:xfrm>
              <a:prstGeom prst="cloudCallout">
                <a:avLst>
                  <a:gd name="adj1" fmla="val -37048"/>
                  <a:gd name="adj2" fmla="val 76948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accent6">
                    <a:lumMod val="20000"/>
                    <a:lumOff val="8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chéo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màn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chiếc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tivi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này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bao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nhiêu</a:t>
                </a:r>
                <a:r>
                  <a:rPr lang="en-US" altLang="en-US" sz="2400" b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i="1" dirty="0" err="1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xentimét</a:t>
                </a:r>
                <a:r>
                  <a:rPr lang="en-US" altLang="en-US" sz="2400" b="1" i="1" dirty="0" smtClean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b="1" i="1" dirty="0" err="1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nhỉ</a:t>
                </a:r>
                <a:r>
                  <a:rPr lang="en-US" altLang="en-US" sz="2400" b="1" i="1" dirty="0">
                    <a:ln>
                      <a:solidFill>
                        <a:schemeClr val="bg1">
                          <a:lumMod val="95000"/>
                        </a:schemeClr>
                      </a:solidFill>
                    </a:ln>
                    <a:solidFill>
                      <a:srgbClr val="00B050"/>
                    </a:solidFill>
                    <a:latin typeface="+mn-lt"/>
                    <a:cs typeface="Times New Roman" panose="02020603050405020304" pitchFamily="18" charset="0"/>
                  </a:rPr>
                  <a:t>?</a:t>
                </a: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7657169" y="100359"/>
                <a:ext cx="4419600" cy="3325813"/>
                <a:chOff x="7657169" y="100359"/>
                <a:chExt cx="4419600" cy="3325813"/>
              </a:xfrm>
            </p:grpSpPr>
            <p:pic>
              <p:nvPicPr>
                <p:cNvPr id="4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57169" y="100359"/>
                  <a:ext cx="4419600" cy="3325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10" name="Straight Connector 9"/>
                <p:cNvCxnSpPr/>
                <p:nvPr/>
              </p:nvCxnSpPr>
              <p:spPr>
                <a:xfrm flipH="1">
                  <a:off x="7995426" y="379141"/>
                  <a:ext cx="3780262" cy="2286000"/>
                </a:xfrm>
                <a:prstGeom prst="line">
                  <a:avLst/>
                </a:prstGeom>
                <a:ln w="57150"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345375" y="3713356"/>
                  <a:ext cx="8486078" cy="1600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u="sng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/ </a:t>
                  </a:r>
                  <a:r>
                    <a:rPr lang="en-US" b="1" u="sng" dirty="0" err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b="1" u="sng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78 (</a:t>
                  </a:r>
                  <a:r>
                    <a:rPr lang="en-US" b="1" u="sng" dirty="0" err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gk</a:t>
                  </a:r>
                  <a:r>
                    <a:rPr lang="en-US" b="1" u="sng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/38): </a:t>
                  </a:r>
                  <a:endParaRPr lang="en-US" dirty="0"/>
                </a:p>
                <a:p>
                  <a:pPr algn="just"/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ó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i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oạ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1 in-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ểu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éo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àn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i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y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1 in-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in-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inch)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“in’’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ống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h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ĩ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1in </a:t>
                  </a:r>
                  <a14:m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</m:oMath>
                  </a14:m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,54cm).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éo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àn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c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i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y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ài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entimét</a:t>
                  </a:r>
                  <a:r>
                    <a:rPr lang="en-US" sz="2000" b="1" dirty="0" smtClean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?</a:t>
                  </a:r>
                  <a:endPara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5375" y="3713356"/>
                  <a:ext cx="8486078" cy="1600438"/>
                </a:xfrm>
                <a:prstGeom prst="rect">
                  <a:avLst/>
                </a:prstGeom>
                <a:blipFill>
                  <a:blip r:embed="rId4"/>
                  <a:stretch>
                    <a:fillRect l="-790" t="-2281" r="-718" b="-57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2653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10242" y="88542"/>
            <a:ext cx="3750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9900CC"/>
                </a:solidFill>
                <a:latin typeface="Times New Roman" panose="02020603050405020304" pitchFamily="18" charset="0"/>
              </a:rPr>
              <a:t>CHỦ ĐỀ </a:t>
            </a:r>
            <a:r>
              <a:rPr lang="en-US" altLang="en-US" b="1" dirty="0" smtClean="0">
                <a:solidFill>
                  <a:srgbClr val="9900CC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9900CC"/>
                </a:solidFill>
                <a:latin typeface="Times New Roman" panose="02020603050405020304" pitchFamily="18" charset="0"/>
              </a:rPr>
              <a:t>– TIẾT 2 – LUYỆN TẬP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64823" y="735310"/>
            <a:ext cx="1170544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/ </a:t>
            </a:r>
            <a:r>
              <a:rPr lang="en-US" sz="20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9 </a:t>
            </a:r>
            <a:r>
              <a:rPr lang="en-US" sz="20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0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8</a:t>
            </a:r>
            <a:r>
              <a:rPr lang="en-US" sz="2000" b="1" u="sng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234m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7m </a:t>
            </a:r>
          </a:p>
          <a:p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501" y="2135449"/>
            <a:ext cx="71342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638901" y="2211649"/>
            <a:ext cx="0" cy="37338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4791301" y="6174049"/>
            <a:ext cx="72390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67301" y="381184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</a:rPr>
              <a:t>4,7 m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05901" y="6402649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86901" y="6326449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</a:rPr>
              <a:t>10,234 m</a:t>
            </a:r>
          </a:p>
        </p:txBody>
      </p:sp>
    </p:spTree>
    <p:extLst>
      <p:ext uri="{BB962C8B-B14F-4D97-AF65-F5344CB8AC3E}">
        <p14:creationId xmlns:p14="http://schemas.microsoft.com/office/powerpoint/2010/main" val="413490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14438" y="76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>
                <a:solidFill>
                  <a:srgbClr val="CC00CC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2029522" y="685800"/>
            <a:ext cx="8004716" cy="1676400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ắm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ước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B0F0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80(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r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38)</a:t>
            </a:r>
            <a:endParaRPr lang="en-US" altLang="en-US" sz="2400" b="1" dirty="0">
              <a:solidFill>
                <a:srgbClr val="00B0F0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huẩn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11: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vô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Khái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B0F0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0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en-US" sz="2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6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7"/>
          <p:cNvGrpSpPr>
            <a:grpSpLocks/>
          </p:cNvGrpSpPr>
          <p:nvPr/>
        </p:nvGrpSpPr>
        <p:grpSpPr bwMode="auto">
          <a:xfrm>
            <a:off x="9626032" y="3308194"/>
            <a:ext cx="1670150" cy="3124200"/>
            <a:chOff x="3336" y="1344"/>
            <a:chExt cx="1128" cy="2700"/>
          </a:xfrm>
        </p:grpSpPr>
        <p:sp>
          <p:nvSpPr>
            <p:cNvPr id="4" name="AutoShape 38"/>
            <p:cNvSpPr>
              <a:spLocks noChangeAspect="1" noChangeArrowheads="1" noTextEdit="1"/>
            </p:cNvSpPr>
            <p:nvPr/>
          </p:nvSpPr>
          <p:spPr bwMode="auto">
            <a:xfrm>
              <a:off x="3336" y="1344"/>
              <a:ext cx="1128" cy="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7"/>
            <p:cNvSpPr>
              <a:spLocks/>
            </p:cNvSpPr>
            <p:nvPr/>
          </p:nvSpPr>
          <p:spPr bwMode="auto">
            <a:xfrm>
              <a:off x="3975" y="3739"/>
              <a:ext cx="166" cy="163"/>
            </a:xfrm>
            <a:custGeom>
              <a:avLst/>
              <a:gdLst>
                <a:gd name="T0" fmla="*/ 2 w 269"/>
                <a:gd name="T1" fmla="*/ 219 h 157"/>
                <a:gd name="T2" fmla="*/ 2 w 269"/>
                <a:gd name="T3" fmla="*/ 213 h 157"/>
                <a:gd name="T4" fmla="*/ 2 w 269"/>
                <a:gd name="T5" fmla="*/ 202 h 157"/>
                <a:gd name="T6" fmla="*/ 2 w 269"/>
                <a:gd name="T7" fmla="*/ 186 h 157"/>
                <a:gd name="T8" fmla="*/ 1 w 269"/>
                <a:gd name="T9" fmla="*/ 169 h 157"/>
                <a:gd name="T10" fmla="*/ 1 w 269"/>
                <a:gd name="T11" fmla="*/ 150 h 157"/>
                <a:gd name="T12" fmla="*/ 1 w 269"/>
                <a:gd name="T13" fmla="*/ 134 h 157"/>
                <a:gd name="T14" fmla="*/ 1 w 269"/>
                <a:gd name="T15" fmla="*/ 117 h 157"/>
                <a:gd name="T16" fmla="*/ 1 w 269"/>
                <a:gd name="T17" fmla="*/ 106 h 157"/>
                <a:gd name="T18" fmla="*/ 1 w 269"/>
                <a:gd name="T19" fmla="*/ 108 h 157"/>
                <a:gd name="T20" fmla="*/ 1 w 269"/>
                <a:gd name="T21" fmla="*/ 112 h 157"/>
                <a:gd name="T22" fmla="*/ 1 w 269"/>
                <a:gd name="T23" fmla="*/ 118 h 157"/>
                <a:gd name="T24" fmla="*/ 1 w 269"/>
                <a:gd name="T25" fmla="*/ 128 h 157"/>
                <a:gd name="T26" fmla="*/ 1 w 269"/>
                <a:gd name="T27" fmla="*/ 139 h 157"/>
                <a:gd name="T28" fmla="*/ 1 w 269"/>
                <a:gd name="T29" fmla="*/ 156 h 157"/>
                <a:gd name="T30" fmla="*/ 1 w 269"/>
                <a:gd name="T31" fmla="*/ 175 h 157"/>
                <a:gd name="T32" fmla="*/ 1 w 269"/>
                <a:gd name="T33" fmla="*/ 199 h 157"/>
                <a:gd name="T34" fmla="*/ 1 w 269"/>
                <a:gd name="T35" fmla="*/ 199 h 157"/>
                <a:gd name="T36" fmla="*/ 1 w 269"/>
                <a:gd name="T37" fmla="*/ 199 h 157"/>
                <a:gd name="T38" fmla="*/ 1 w 269"/>
                <a:gd name="T39" fmla="*/ 199 h 157"/>
                <a:gd name="T40" fmla="*/ 1 w 269"/>
                <a:gd name="T41" fmla="*/ 199 h 157"/>
                <a:gd name="T42" fmla="*/ 1 w 269"/>
                <a:gd name="T43" fmla="*/ 166 h 157"/>
                <a:gd name="T44" fmla="*/ 1 w 269"/>
                <a:gd name="T45" fmla="*/ 134 h 157"/>
                <a:gd name="T46" fmla="*/ 1 w 269"/>
                <a:gd name="T47" fmla="*/ 104 h 157"/>
                <a:gd name="T48" fmla="*/ 1 w 269"/>
                <a:gd name="T49" fmla="*/ 73 h 157"/>
                <a:gd name="T50" fmla="*/ 1 w 269"/>
                <a:gd name="T51" fmla="*/ 58 h 157"/>
                <a:gd name="T52" fmla="*/ 0 w 269"/>
                <a:gd name="T53" fmla="*/ 32 h 157"/>
                <a:gd name="T54" fmla="*/ 1 w 269"/>
                <a:gd name="T55" fmla="*/ 8 h 157"/>
                <a:gd name="T56" fmla="*/ 1 w 269"/>
                <a:gd name="T57" fmla="*/ 0 h 157"/>
                <a:gd name="T58" fmla="*/ 1 w 269"/>
                <a:gd name="T59" fmla="*/ 23 h 157"/>
                <a:gd name="T60" fmla="*/ 1 w 269"/>
                <a:gd name="T61" fmla="*/ 36 h 157"/>
                <a:gd name="T62" fmla="*/ 1 w 269"/>
                <a:gd name="T63" fmla="*/ 54 h 157"/>
                <a:gd name="T64" fmla="*/ 1 w 269"/>
                <a:gd name="T65" fmla="*/ 65 h 157"/>
                <a:gd name="T66" fmla="*/ 1 w 269"/>
                <a:gd name="T67" fmla="*/ 73 h 157"/>
                <a:gd name="T68" fmla="*/ 1 w 269"/>
                <a:gd name="T69" fmla="*/ 82 h 157"/>
                <a:gd name="T70" fmla="*/ 2 w 269"/>
                <a:gd name="T71" fmla="*/ 85 h 157"/>
                <a:gd name="T72" fmla="*/ 2 w 269"/>
                <a:gd name="T73" fmla="*/ 88 h 157"/>
                <a:gd name="T74" fmla="*/ 2 w 269"/>
                <a:gd name="T75" fmla="*/ 85 h 157"/>
                <a:gd name="T76" fmla="*/ 2 w 269"/>
                <a:gd name="T77" fmla="*/ 84 h 157"/>
                <a:gd name="T78" fmla="*/ 2 w 269"/>
                <a:gd name="T79" fmla="*/ 82 h 157"/>
                <a:gd name="T80" fmla="*/ 2 w 269"/>
                <a:gd name="T81" fmla="*/ 82 h 157"/>
                <a:gd name="T82" fmla="*/ 2 w 269"/>
                <a:gd name="T83" fmla="*/ 104 h 157"/>
                <a:gd name="T84" fmla="*/ 2 w 269"/>
                <a:gd name="T85" fmla="*/ 120 h 157"/>
                <a:gd name="T86" fmla="*/ 2 w 269"/>
                <a:gd name="T87" fmla="*/ 131 h 157"/>
                <a:gd name="T88" fmla="*/ 2 w 269"/>
                <a:gd name="T89" fmla="*/ 139 h 157"/>
                <a:gd name="T90" fmla="*/ 2 w 269"/>
                <a:gd name="T91" fmla="*/ 144 h 157"/>
                <a:gd name="T92" fmla="*/ 3 w 269"/>
                <a:gd name="T93" fmla="*/ 148 h 157"/>
                <a:gd name="T94" fmla="*/ 4 w 269"/>
                <a:gd name="T95" fmla="*/ 156 h 157"/>
                <a:gd name="T96" fmla="*/ 4 w 269"/>
                <a:gd name="T97" fmla="*/ 163 h 157"/>
                <a:gd name="T98" fmla="*/ 4 w 269"/>
                <a:gd name="T99" fmla="*/ 174 h 157"/>
                <a:gd name="T100" fmla="*/ 4 w 269"/>
                <a:gd name="T101" fmla="*/ 183 h 157"/>
                <a:gd name="T102" fmla="*/ 4 w 269"/>
                <a:gd name="T103" fmla="*/ 192 h 157"/>
                <a:gd name="T104" fmla="*/ 4 w 269"/>
                <a:gd name="T105" fmla="*/ 199 h 157"/>
                <a:gd name="T106" fmla="*/ 4 w 269"/>
                <a:gd name="T107" fmla="*/ 205 h 157"/>
                <a:gd name="T108" fmla="*/ 4 w 269"/>
                <a:gd name="T109" fmla="*/ 210 h 157"/>
                <a:gd name="T110" fmla="*/ 3 w 269"/>
                <a:gd name="T111" fmla="*/ 216 h 157"/>
                <a:gd name="T112" fmla="*/ 2 w 269"/>
                <a:gd name="T113" fmla="*/ 218 h 157"/>
                <a:gd name="T114" fmla="*/ 2 w 269"/>
                <a:gd name="T115" fmla="*/ 219 h 157"/>
                <a:gd name="T116" fmla="*/ 2 w 269"/>
                <a:gd name="T117" fmla="*/ 219 h 157"/>
                <a:gd name="T118" fmla="*/ 2 w 269"/>
                <a:gd name="T119" fmla="*/ 219 h 157"/>
                <a:gd name="T120" fmla="*/ 2 w 269"/>
                <a:gd name="T121" fmla="*/ 219 h 157"/>
                <a:gd name="T122" fmla="*/ 2 w 269"/>
                <a:gd name="T123" fmla="*/ 219 h 157"/>
                <a:gd name="T124" fmla="*/ 2 w 269"/>
                <a:gd name="T125" fmla="*/ 219 h 1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69"/>
                <a:gd name="T190" fmla="*/ 0 h 157"/>
                <a:gd name="T191" fmla="*/ 269 w 269"/>
                <a:gd name="T192" fmla="*/ 157 h 1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69" h="157">
                  <a:moveTo>
                    <a:pt x="191" y="157"/>
                  </a:moveTo>
                  <a:lnTo>
                    <a:pt x="170" y="152"/>
                  </a:lnTo>
                  <a:lnTo>
                    <a:pt x="155" y="144"/>
                  </a:lnTo>
                  <a:lnTo>
                    <a:pt x="146" y="133"/>
                  </a:lnTo>
                  <a:lnTo>
                    <a:pt x="138" y="120"/>
                  </a:lnTo>
                  <a:lnTo>
                    <a:pt x="132" y="107"/>
                  </a:lnTo>
                  <a:lnTo>
                    <a:pt x="124" y="95"/>
                  </a:lnTo>
                  <a:lnTo>
                    <a:pt x="113" y="84"/>
                  </a:lnTo>
                  <a:lnTo>
                    <a:pt x="99" y="76"/>
                  </a:lnTo>
                  <a:lnTo>
                    <a:pt x="84" y="77"/>
                  </a:lnTo>
                  <a:lnTo>
                    <a:pt x="71" y="80"/>
                  </a:lnTo>
                  <a:lnTo>
                    <a:pt x="62" y="85"/>
                  </a:lnTo>
                  <a:lnTo>
                    <a:pt x="55" y="91"/>
                  </a:lnTo>
                  <a:lnTo>
                    <a:pt x="51" y="99"/>
                  </a:lnTo>
                  <a:lnTo>
                    <a:pt x="50" y="111"/>
                  </a:lnTo>
                  <a:lnTo>
                    <a:pt x="51" y="125"/>
                  </a:lnTo>
                  <a:lnTo>
                    <a:pt x="55" y="142"/>
                  </a:lnTo>
                  <a:lnTo>
                    <a:pt x="50" y="142"/>
                  </a:lnTo>
                  <a:lnTo>
                    <a:pt x="42" y="142"/>
                  </a:lnTo>
                  <a:lnTo>
                    <a:pt x="35" y="142"/>
                  </a:lnTo>
                  <a:lnTo>
                    <a:pt x="29" y="142"/>
                  </a:lnTo>
                  <a:lnTo>
                    <a:pt x="28" y="118"/>
                  </a:lnTo>
                  <a:lnTo>
                    <a:pt x="25" y="95"/>
                  </a:lnTo>
                  <a:lnTo>
                    <a:pt x="19" y="74"/>
                  </a:lnTo>
                  <a:lnTo>
                    <a:pt x="7" y="53"/>
                  </a:lnTo>
                  <a:lnTo>
                    <a:pt x="2" y="40"/>
                  </a:lnTo>
                  <a:lnTo>
                    <a:pt x="0" y="23"/>
                  </a:lnTo>
                  <a:lnTo>
                    <a:pt x="1" y="8"/>
                  </a:lnTo>
                  <a:lnTo>
                    <a:pt x="11" y="0"/>
                  </a:lnTo>
                  <a:lnTo>
                    <a:pt x="25" y="14"/>
                  </a:lnTo>
                  <a:lnTo>
                    <a:pt x="44" y="27"/>
                  </a:lnTo>
                  <a:lnTo>
                    <a:pt x="64" y="38"/>
                  </a:lnTo>
                  <a:lnTo>
                    <a:pt x="86" y="47"/>
                  </a:lnTo>
                  <a:lnTo>
                    <a:pt x="110" y="53"/>
                  </a:lnTo>
                  <a:lnTo>
                    <a:pt x="134" y="59"/>
                  </a:lnTo>
                  <a:lnTo>
                    <a:pt x="156" y="61"/>
                  </a:lnTo>
                  <a:lnTo>
                    <a:pt x="178" y="63"/>
                  </a:lnTo>
                  <a:lnTo>
                    <a:pt x="181" y="61"/>
                  </a:lnTo>
                  <a:lnTo>
                    <a:pt x="185" y="60"/>
                  </a:lnTo>
                  <a:lnTo>
                    <a:pt x="188" y="59"/>
                  </a:lnTo>
                  <a:lnTo>
                    <a:pt x="194" y="59"/>
                  </a:lnTo>
                  <a:lnTo>
                    <a:pt x="201" y="74"/>
                  </a:lnTo>
                  <a:lnTo>
                    <a:pt x="207" y="86"/>
                  </a:lnTo>
                  <a:lnTo>
                    <a:pt x="213" y="93"/>
                  </a:lnTo>
                  <a:lnTo>
                    <a:pt x="218" y="99"/>
                  </a:lnTo>
                  <a:lnTo>
                    <a:pt x="225" y="103"/>
                  </a:lnTo>
                  <a:lnTo>
                    <a:pt x="235" y="106"/>
                  </a:lnTo>
                  <a:lnTo>
                    <a:pt x="248" y="111"/>
                  </a:lnTo>
                  <a:lnTo>
                    <a:pt x="265" y="116"/>
                  </a:lnTo>
                  <a:lnTo>
                    <a:pt x="269" y="124"/>
                  </a:lnTo>
                  <a:lnTo>
                    <a:pt x="269" y="131"/>
                  </a:lnTo>
                  <a:lnTo>
                    <a:pt x="265" y="137"/>
                  </a:lnTo>
                  <a:lnTo>
                    <a:pt x="258" y="142"/>
                  </a:lnTo>
                  <a:lnTo>
                    <a:pt x="251" y="146"/>
                  </a:lnTo>
                  <a:lnTo>
                    <a:pt x="242" y="150"/>
                  </a:lnTo>
                  <a:lnTo>
                    <a:pt x="234" y="154"/>
                  </a:lnTo>
                  <a:lnTo>
                    <a:pt x="226" y="156"/>
                  </a:lnTo>
                  <a:lnTo>
                    <a:pt x="216" y="157"/>
                  </a:lnTo>
                  <a:lnTo>
                    <a:pt x="208" y="157"/>
                  </a:lnTo>
                  <a:lnTo>
                    <a:pt x="201" y="157"/>
                  </a:lnTo>
                  <a:lnTo>
                    <a:pt x="191" y="15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8"/>
            <p:cNvSpPr>
              <a:spLocks/>
            </p:cNvSpPr>
            <p:nvPr/>
          </p:nvSpPr>
          <p:spPr bwMode="auto">
            <a:xfrm>
              <a:off x="3556" y="3510"/>
              <a:ext cx="131" cy="284"/>
            </a:xfrm>
            <a:custGeom>
              <a:avLst/>
              <a:gdLst>
                <a:gd name="T0" fmla="*/ 2 w 212"/>
                <a:gd name="T1" fmla="*/ 388 h 273"/>
                <a:gd name="T2" fmla="*/ 2 w 212"/>
                <a:gd name="T3" fmla="*/ 386 h 273"/>
                <a:gd name="T4" fmla="*/ 2 w 212"/>
                <a:gd name="T5" fmla="*/ 383 h 273"/>
                <a:gd name="T6" fmla="*/ 2 w 212"/>
                <a:gd name="T7" fmla="*/ 375 h 273"/>
                <a:gd name="T8" fmla="*/ 1 w 212"/>
                <a:gd name="T9" fmla="*/ 366 h 273"/>
                <a:gd name="T10" fmla="*/ 1 w 212"/>
                <a:gd name="T11" fmla="*/ 353 h 273"/>
                <a:gd name="T12" fmla="*/ 1 w 212"/>
                <a:gd name="T13" fmla="*/ 340 h 273"/>
                <a:gd name="T14" fmla="*/ 1 w 212"/>
                <a:gd name="T15" fmla="*/ 322 h 273"/>
                <a:gd name="T16" fmla="*/ 1 w 212"/>
                <a:gd name="T17" fmla="*/ 303 h 273"/>
                <a:gd name="T18" fmla="*/ 1 w 212"/>
                <a:gd name="T19" fmla="*/ 283 h 273"/>
                <a:gd name="T20" fmla="*/ 1 w 212"/>
                <a:gd name="T21" fmla="*/ 254 h 273"/>
                <a:gd name="T22" fmla="*/ 1 w 212"/>
                <a:gd name="T23" fmla="*/ 230 h 273"/>
                <a:gd name="T24" fmla="*/ 1 w 212"/>
                <a:gd name="T25" fmla="*/ 201 h 273"/>
                <a:gd name="T26" fmla="*/ 1 w 212"/>
                <a:gd name="T27" fmla="*/ 181 h 273"/>
                <a:gd name="T28" fmla="*/ 1 w 212"/>
                <a:gd name="T29" fmla="*/ 165 h 273"/>
                <a:gd name="T30" fmla="*/ 1 w 212"/>
                <a:gd name="T31" fmla="*/ 161 h 273"/>
                <a:gd name="T32" fmla="*/ 1 w 212"/>
                <a:gd name="T33" fmla="*/ 170 h 273"/>
                <a:gd name="T34" fmla="*/ 1 w 212"/>
                <a:gd name="T35" fmla="*/ 179 h 273"/>
                <a:gd name="T36" fmla="*/ 1 w 212"/>
                <a:gd name="T37" fmla="*/ 199 h 273"/>
                <a:gd name="T38" fmla="*/ 1 w 212"/>
                <a:gd name="T39" fmla="*/ 212 h 273"/>
                <a:gd name="T40" fmla="*/ 1 w 212"/>
                <a:gd name="T41" fmla="*/ 220 h 273"/>
                <a:gd name="T42" fmla="*/ 1 w 212"/>
                <a:gd name="T43" fmla="*/ 212 h 273"/>
                <a:gd name="T44" fmla="*/ 1 w 212"/>
                <a:gd name="T45" fmla="*/ 207 h 273"/>
                <a:gd name="T46" fmla="*/ 1 w 212"/>
                <a:gd name="T47" fmla="*/ 206 h 273"/>
                <a:gd name="T48" fmla="*/ 0 w 212"/>
                <a:gd name="T49" fmla="*/ 204 h 273"/>
                <a:gd name="T50" fmla="*/ 1 w 212"/>
                <a:gd name="T51" fmla="*/ 200 h 273"/>
                <a:gd name="T52" fmla="*/ 1 w 212"/>
                <a:gd name="T53" fmla="*/ 193 h 273"/>
                <a:gd name="T54" fmla="*/ 1 w 212"/>
                <a:gd name="T55" fmla="*/ 184 h 273"/>
                <a:gd name="T56" fmla="*/ 1 w 212"/>
                <a:gd name="T57" fmla="*/ 170 h 273"/>
                <a:gd name="T58" fmla="*/ 1 w 212"/>
                <a:gd name="T59" fmla="*/ 152 h 273"/>
                <a:gd name="T60" fmla="*/ 1 w 212"/>
                <a:gd name="T61" fmla="*/ 129 h 273"/>
                <a:gd name="T62" fmla="*/ 1 w 212"/>
                <a:gd name="T63" fmla="*/ 103 h 273"/>
                <a:gd name="T64" fmla="*/ 1 w 212"/>
                <a:gd name="T65" fmla="*/ 73 h 273"/>
                <a:gd name="T66" fmla="*/ 1 w 212"/>
                <a:gd name="T67" fmla="*/ 48 h 273"/>
                <a:gd name="T68" fmla="*/ 1 w 212"/>
                <a:gd name="T69" fmla="*/ 27 h 273"/>
                <a:gd name="T70" fmla="*/ 1 w 212"/>
                <a:gd name="T71" fmla="*/ 6 h 273"/>
                <a:gd name="T72" fmla="*/ 1 w 212"/>
                <a:gd name="T73" fmla="*/ 0 h 273"/>
                <a:gd name="T74" fmla="*/ 1 w 212"/>
                <a:gd name="T75" fmla="*/ 26 h 273"/>
                <a:gd name="T76" fmla="*/ 1 w 212"/>
                <a:gd name="T77" fmla="*/ 42 h 273"/>
                <a:gd name="T78" fmla="*/ 1 w 212"/>
                <a:gd name="T79" fmla="*/ 62 h 273"/>
                <a:gd name="T80" fmla="*/ 1 w 212"/>
                <a:gd name="T81" fmla="*/ 81 h 273"/>
                <a:gd name="T82" fmla="*/ 1 w 212"/>
                <a:gd name="T83" fmla="*/ 99 h 273"/>
                <a:gd name="T84" fmla="*/ 1 w 212"/>
                <a:gd name="T85" fmla="*/ 117 h 273"/>
                <a:gd name="T86" fmla="*/ 1 w 212"/>
                <a:gd name="T87" fmla="*/ 138 h 273"/>
                <a:gd name="T88" fmla="*/ 1 w 212"/>
                <a:gd name="T89" fmla="*/ 163 h 273"/>
                <a:gd name="T90" fmla="*/ 1 w 212"/>
                <a:gd name="T91" fmla="*/ 176 h 273"/>
                <a:gd name="T92" fmla="*/ 1 w 212"/>
                <a:gd name="T93" fmla="*/ 188 h 273"/>
                <a:gd name="T94" fmla="*/ 1 w 212"/>
                <a:gd name="T95" fmla="*/ 204 h 273"/>
                <a:gd name="T96" fmla="*/ 1 w 212"/>
                <a:gd name="T97" fmla="*/ 214 h 273"/>
                <a:gd name="T98" fmla="*/ 1 w 212"/>
                <a:gd name="T99" fmla="*/ 224 h 273"/>
                <a:gd name="T100" fmla="*/ 2 w 212"/>
                <a:gd name="T101" fmla="*/ 232 h 273"/>
                <a:gd name="T102" fmla="*/ 2 w 212"/>
                <a:gd name="T103" fmla="*/ 235 h 273"/>
                <a:gd name="T104" fmla="*/ 2 w 212"/>
                <a:gd name="T105" fmla="*/ 233 h 273"/>
                <a:gd name="T106" fmla="*/ 2 w 212"/>
                <a:gd name="T107" fmla="*/ 269 h 273"/>
                <a:gd name="T108" fmla="*/ 2 w 212"/>
                <a:gd name="T109" fmla="*/ 291 h 273"/>
                <a:gd name="T110" fmla="*/ 2 w 212"/>
                <a:gd name="T111" fmla="*/ 310 h 273"/>
                <a:gd name="T112" fmla="*/ 2 w 212"/>
                <a:gd name="T113" fmla="*/ 333 h 273"/>
                <a:gd name="T114" fmla="*/ 2 w 212"/>
                <a:gd name="T115" fmla="*/ 353 h 273"/>
                <a:gd name="T116" fmla="*/ 2 w 212"/>
                <a:gd name="T117" fmla="*/ 369 h 273"/>
                <a:gd name="T118" fmla="*/ 2 w 212"/>
                <a:gd name="T119" fmla="*/ 383 h 273"/>
                <a:gd name="T120" fmla="*/ 2 w 212"/>
                <a:gd name="T121" fmla="*/ 388 h 273"/>
                <a:gd name="T122" fmla="*/ 2 w 212"/>
                <a:gd name="T123" fmla="*/ 388 h 273"/>
                <a:gd name="T124" fmla="*/ 2 w 212"/>
                <a:gd name="T125" fmla="*/ 388 h 27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12"/>
                <a:gd name="T190" fmla="*/ 0 h 273"/>
                <a:gd name="T191" fmla="*/ 212 w 212"/>
                <a:gd name="T192" fmla="*/ 273 h 27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12" h="273">
                  <a:moveTo>
                    <a:pt x="189" y="273"/>
                  </a:moveTo>
                  <a:lnTo>
                    <a:pt x="173" y="271"/>
                  </a:lnTo>
                  <a:lnTo>
                    <a:pt x="158" y="268"/>
                  </a:lnTo>
                  <a:lnTo>
                    <a:pt x="145" y="263"/>
                  </a:lnTo>
                  <a:lnTo>
                    <a:pt x="132" y="256"/>
                  </a:lnTo>
                  <a:lnTo>
                    <a:pt x="120" y="247"/>
                  </a:lnTo>
                  <a:lnTo>
                    <a:pt x="111" y="238"/>
                  </a:lnTo>
                  <a:lnTo>
                    <a:pt x="101" y="226"/>
                  </a:lnTo>
                  <a:lnTo>
                    <a:pt x="93" y="212"/>
                  </a:lnTo>
                  <a:lnTo>
                    <a:pt x="90" y="198"/>
                  </a:lnTo>
                  <a:lnTo>
                    <a:pt x="86" y="179"/>
                  </a:lnTo>
                  <a:lnTo>
                    <a:pt x="83" y="161"/>
                  </a:lnTo>
                  <a:lnTo>
                    <a:pt x="77" y="141"/>
                  </a:lnTo>
                  <a:lnTo>
                    <a:pt x="71" y="127"/>
                  </a:lnTo>
                  <a:lnTo>
                    <a:pt x="61" y="116"/>
                  </a:lnTo>
                  <a:lnTo>
                    <a:pt x="48" y="112"/>
                  </a:lnTo>
                  <a:lnTo>
                    <a:pt x="31" y="119"/>
                  </a:lnTo>
                  <a:lnTo>
                    <a:pt x="27" y="126"/>
                  </a:lnTo>
                  <a:lnTo>
                    <a:pt x="23" y="139"/>
                  </a:lnTo>
                  <a:lnTo>
                    <a:pt x="18" y="149"/>
                  </a:lnTo>
                  <a:lnTo>
                    <a:pt x="14" y="154"/>
                  </a:lnTo>
                  <a:lnTo>
                    <a:pt x="11" y="149"/>
                  </a:lnTo>
                  <a:lnTo>
                    <a:pt x="8" y="145"/>
                  </a:lnTo>
                  <a:lnTo>
                    <a:pt x="4" y="144"/>
                  </a:lnTo>
                  <a:lnTo>
                    <a:pt x="0" y="143"/>
                  </a:lnTo>
                  <a:lnTo>
                    <a:pt x="1" y="140"/>
                  </a:lnTo>
                  <a:lnTo>
                    <a:pt x="4" y="136"/>
                  </a:lnTo>
                  <a:lnTo>
                    <a:pt x="8" y="129"/>
                  </a:lnTo>
                  <a:lnTo>
                    <a:pt x="14" y="119"/>
                  </a:lnTo>
                  <a:lnTo>
                    <a:pt x="17" y="107"/>
                  </a:lnTo>
                  <a:lnTo>
                    <a:pt x="18" y="90"/>
                  </a:lnTo>
                  <a:lnTo>
                    <a:pt x="20" y="72"/>
                  </a:lnTo>
                  <a:lnTo>
                    <a:pt x="24" y="52"/>
                  </a:lnTo>
                  <a:lnTo>
                    <a:pt x="28" y="34"/>
                  </a:lnTo>
                  <a:lnTo>
                    <a:pt x="35" y="18"/>
                  </a:lnTo>
                  <a:lnTo>
                    <a:pt x="44" y="6"/>
                  </a:lnTo>
                  <a:lnTo>
                    <a:pt x="57" y="0"/>
                  </a:lnTo>
                  <a:lnTo>
                    <a:pt x="57" y="17"/>
                  </a:lnTo>
                  <a:lnTo>
                    <a:pt x="58" y="31"/>
                  </a:lnTo>
                  <a:lnTo>
                    <a:pt x="61" y="44"/>
                  </a:lnTo>
                  <a:lnTo>
                    <a:pt x="64" y="57"/>
                  </a:lnTo>
                  <a:lnTo>
                    <a:pt x="70" y="69"/>
                  </a:lnTo>
                  <a:lnTo>
                    <a:pt x="77" y="82"/>
                  </a:lnTo>
                  <a:lnTo>
                    <a:pt x="85" y="97"/>
                  </a:lnTo>
                  <a:lnTo>
                    <a:pt x="95" y="114"/>
                  </a:lnTo>
                  <a:lnTo>
                    <a:pt x="102" y="123"/>
                  </a:lnTo>
                  <a:lnTo>
                    <a:pt x="110" y="132"/>
                  </a:lnTo>
                  <a:lnTo>
                    <a:pt x="117" y="143"/>
                  </a:lnTo>
                  <a:lnTo>
                    <a:pt x="125" y="150"/>
                  </a:lnTo>
                  <a:lnTo>
                    <a:pt x="134" y="157"/>
                  </a:lnTo>
                  <a:lnTo>
                    <a:pt x="145" y="162"/>
                  </a:lnTo>
                  <a:lnTo>
                    <a:pt x="156" y="165"/>
                  </a:lnTo>
                  <a:lnTo>
                    <a:pt x="171" y="163"/>
                  </a:lnTo>
                  <a:lnTo>
                    <a:pt x="173" y="188"/>
                  </a:lnTo>
                  <a:lnTo>
                    <a:pt x="176" y="204"/>
                  </a:lnTo>
                  <a:lnTo>
                    <a:pt x="183" y="217"/>
                  </a:lnTo>
                  <a:lnTo>
                    <a:pt x="203" y="234"/>
                  </a:lnTo>
                  <a:lnTo>
                    <a:pt x="209" y="247"/>
                  </a:lnTo>
                  <a:lnTo>
                    <a:pt x="212" y="259"/>
                  </a:lnTo>
                  <a:lnTo>
                    <a:pt x="205" y="268"/>
                  </a:lnTo>
                  <a:lnTo>
                    <a:pt x="189" y="2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49"/>
            <p:cNvSpPr>
              <a:spLocks/>
            </p:cNvSpPr>
            <p:nvPr/>
          </p:nvSpPr>
          <p:spPr bwMode="auto">
            <a:xfrm>
              <a:off x="3894" y="2934"/>
              <a:ext cx="195" cy="860"/>
            </a:xfrm>
            <a:custGeom>
              <a:avLst/>
              <a:gdLst>
                <a:gd name="T0" fmla="*/ 4 w 314"/>
                <a:gd name="T1" fmla="*/ 1183 h 826"/>
                <a:gd name="T2" fmla="*/ 3 w 314"/>
                <a:gd name="T3" fmla="*/ 1167 h 826"/>
                <a:gd name="T4" fmla="*/ 2 w 314"/>
                <a:gd name="T5" fmla="*/ 1142 h 826"/>
                <a:gd name="T6" fmla="*/ 2 w 314"/>
                <a:gd name="T7" fmla="*/ 1108 h 826"/>
                <a:gd name="T8" fmla="*/ 2 w 314"/>
                <a:gd name="T9" fmla="*/ 1046 h 826"/>
                <a:gd name="T10" fmla="*/ 1 w 314"/>
                <a:gd name="T11" fmla="*/ 971 h 826"/>
                <a:gd name="T12" fmla="*/ 1 w 314"/>
                <a:gd name="T13" fmla="*/ 899 h 826"/>
                <a:gd name="T14" fmla="*/ 1 w 314"/>
                <a:gd name="T15" fmla="*/ 828 h 826"/>
                <a:gd name="T16" fmla="*/ 1 w 314"/>
                <a:gd name="T17" fmla="*/ 761 h 826"/>
                <a:gd name="T18" fmla="*/ 1 w 314"/>
                <a:gd name="T19" fmla="*/ 685 h 826"/>
                <a:gd name="T20" fmla="*/ 1 w 314"/>
                <a:gd name="T21" fmla="*/ 615 h 826"/>
                <a:gd name="T22" fmla="*/ 1 w 314"/>
                <a:gd name="T23" fmla="*/ 546 h 826"/>
                <a:gd name="T24" fmla="*/ 1 w 314"/>
                <a:gd name="T25" fmla="*/ 459 h 826"/>
                <a:gd name="T26" fmla="*/ 1 w 314"/>
                <a:gd name="T27" fmla="*/ 363 h 826"/>
                <a:gd name="T28" fmla="*/ 1 w 314"/>
                <a:gd name="T29" fmla="*/ 259 h 826"/>
                <a:gd name="T30" fmla="*/ 1 w 314"/>
                <a:gd name="T31" fmla="*/ 138 h 826"/>
                <a:gd name="T32" fmla="*/ 1 w 314"/>
                <a:gd name="T33" fmla="*/ 88 h 826"/>
                <a:gd name="T34" fmla="*/ 1 w 314"/>
                <a:gd name="T35" fmla="*/ 73 h 826"/>
                <a:gd name="T36" fmla="*/ 1 w 314"/>
                <a:gd name="T37" fmla="*/ 49 h 826"/>
                <a:gd name="T38" fmla="*/ 2 w 314"/>
                <a:gd name="T39" fmla="*/ 22 h 826"/>
                <a:gd name="T40" fmla="*/ 2 w 314"/>
                <a:gd name="T41" fmla="*/ 0 h 826"/>
                <a:gd name="T42" fmla="*/ 2 w 314"/>
                <a:gd name="T43" fmla="*/ 0 h 826"/>
                <a:gd name="T44" fmla="*/ 2 w 314"/>
                <a:gd name="T45" fmla="*/ 37 h 826"/>
                <a:gd name="T46" fmla="*/ 2 w 314"/>
                <a:gd name="T47" fmla="*/ 127 h 826"/>
                <a:gd name="T48" fmla="*/ 2 w 314"/>
                <a:gd name="T49" fmla="*/ 200 h 826"/>
                <a:gd name="T50" fmla="*/ 2 w 314"/>
                <a:gd name="T51" fmla="*/ 259 h 826"/>
                <a:gd name="T52" fmla="*/ 2 w 314"/>
                <a:gd name="T53" fmla="*/ 376 h 826"/>
                <a:gd name="T54" fmla="*/ 2 w 314"/>
                <a:gd name="T55" fmla="*/ 546 h 826"/>
                <a:gd name="T56" fmla="*/ 2 w 314"/>
                <a:gd name="T57" fmla="*/ 713 h 826"/>
                <a:gd name="T58" fmla="*/ 2 w 314"/>
                <a:gd name="T59" fmla="*/ 881 h 826"/>
                <a:gd name="T60" fmla="*/ 3 w 314"/>
                <a:gd name="T61" fmla="*/ 992 h 826"/>
                <a:gd name="T62" fmla="*/ 4 w 314"/>
                <a:gd name="T63" fmla="*/ 1045 h 826"/>
                <a:gd name="T64" fmla="*/ 4 w 314"/>
                <a:gd name="T65" fmla="*/ 1095 h 826"/>
                <a:gd name="T66" fmla="*/ 4 w 314"/>
                <a:gd name="T67" fmla="*/ 1148 h 826"/>
                <a:gd name="T68" fmla="*/ 4 w 314"/>
                <a:gd name="T69" fmla="*/ 1181 h 826"/>
                <a:gd name="T70" fmla="*/ 4 w 314"/>
                <a:gd name="T71" fmla="*/ 1186 h 826"/>
                <a:gd name="T72" fmla="*/ 4 w 314"/>
                <a:gd name="T73" fmla="*/ 1187 h 8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4"/>
                <a:gd name="T112" fmla="*/ 0 h 826"/>
                <a:gd name="T113" fmla="*/ 314 w 314"/>
                <a:gd name="T114" fmla="*/ 826 h 8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4" h="826">
                  <a:moveTo>
                    <a:pt x="291" y="826"/>
                  </a:moveTo>
                  <a:lnTo>
                    <a:pt x="270" y="823"/>
                  </a:lnTo>
                  <a:lnTo>
                    <a:pt x="250" y="819"/>
                  </a:lnTo>
                  <a:lnTo>
                    <a:pt x="229" y="812"/>
                  </a:lnTo>
                  <a:lnTo>
                    <a:pt x="210" y="804"/>
                  </a:lnTo>
                  <a:lnTo>
                    <a:pt x="191" y="795"/>
                  </a:lnTo>
                  <a:lnTo>
                    <a:pt x="175" y="785"/>
                  </a:lnTo>
                  <a:lnTo>
                    <a:pt x="158" y="771"/>
                  </a:lnTo>
                  <a:lnTo>
                    <a:pt x="144" y="756"/>
                  </a:lnTo>
                  <a:lnTo>
                    <a:pt x="144" y="728"/>
                  </a:lnTo>
                  <a:lnTo>
                    <a:pt x="141" y="702"/>
                  </a:lnTo>
                  <a:lnTo>
                    <a:pt x="137" y="676"/>
                  </a:lnTo>
                  <a:lnTo>
                    <a:pt x="132" y="650"/>
                  </a:lnTo>
                  <a:lnTo>
                    <a:pt x="125" y="625"/>
                  </a:lnTo>
                  <a:lnTo>
                    <a:pt x="118" y="600"/>
                  </a:lnTo>
                  <a:lnTo>
                    <a:pt x="109" y="575"/>
                  </a:lnTo>
                  <a:lnTo>
                    <a:pt x="98" y="552"/>
                  </a:lnTo>
                  <a:lnTo>
                    <a:pt x="87" y="527"/>
                  </a:lnTo>
                  <a:lnTo>
                    <a:pt x="76" y="502"/>
                  </a:lnTo>
                  <a:lnTo>
                    <a:pt x="66" y="477"/>
                  </a:lnTo>
                  <a:lnTo>
                    <a:pt x="56" y="452"/>
                  </a:lnTo>
                  <a:lnTo>
                    <a:pt x="45" y="428"/>
                  </a:lnTo>
                  <a:lnTo>
                    <a:pt x="35" y="404"/>
                  </a:lnTo>
                  <a:lnTo>
                    <a:pt x="26" y="379"/>
                  </a:lnTo>
                  <a:lnTo>
                    <a:pt x="15" y="354"/>
                  </a:lnTo>
                  <a:lnTo>
                    <a:pt x="9" y="320"/>
                  </a:lnTo>
                  <a:lnTo>
                    <a:pt x="4" y="287"/>
                  </a:lnTo>
                  <a:lnTo>
                    <a:pt x="1" y="253"/>
                  </a:lnTo>
                  <a:lnTo>
                    <a:pt x="0" y="220"/>
                  </a:lnTo>
                  <a:lnTo>
                    <a:pt x="6" y="181"/>
                  </a:lnTo>
                  <a:lnTo>
                    <a:pt x="13" y="139"/>
                  </a:lnTo>
                  <a:lnTo>
                    <a:pt x="14" y="97"/>
                  </a:lnTo>
                  <a:lnTo>
                    <a:pt x="5" y="62"/>
                  </a:lnTo>
                  <a:lnTo>
                    <a:pt x="23" y="61"/>
                  </a:lnTo>
                  <a:lnTo>
                    <a:pt x="43" y="57"/>
                  </a:lnTo>
                  <a:lnTo>
                    <a:pt x="65" y="51"/>
                  </a:lnTo>
                  <a:lnTo>
                    <a:pt x="87" y="44"/>
                  </a:lnTo>
                  <a:lnTo>
                    <a:pt x="107" y="34"/>
                  </a:lnTo>
                  <a:lnTo>
                    <a:pt x="128" y="25"/>
                  </a:lnTo>
                  <a:lnTo>
                    <a:pt x="144" y="13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0" y="0"/>
                  </a:lnTo>
                  <a:lnTo>
                    <a:pt x="164" y="28"/>
                  </a:lnTo>
                  <a:lnTo>
                    <a:pt x="164" y="58"/>
                  </a:lnTo>
                  <a:lnTo>
                    <a:pt x="163" y="88"/>
                  </a:lnTo>
                  <a:lnTo>
                    <a:pt x="160" y="120"/>
                  </a:lnTo>
                  <a:lnTo>
                    <a:pt x="159" y="139"/>
                  </a:lnTo>
                  <a:lnTo>
                    <a:pt x="159" y="160"/>
                  </a:lnTo>
                  <a:lnTo>
                    <a:pt x="158" y="181"/>
                  </a:lnTo>
                  <a:lnTo>
                    <a:pt x="156" y="202"/>
                  </a:lnTo>
                  <a:lnTo>
                    <a:pt x="159" y="261"/>
                  </a:lnTo>
                  <a:lnTo>
                    <a:pt x="164" y="320"/>
                  </a:lnTo>
                  <a:lnTo>
                    <a:pt x="171" y="379"/>
                  </a:lnTo>
                  <a:lnTo>
                    <a:pt x="178" y="438"/>
                  </a:lnTo>
                  <a:lnTo>
                    <a:pt x="188" y="497"/>
                  </a:lnTo>
                  <a:lnTo>
                    <a:pt x="199" y="555"/>
                  </a:lnTo>
                  <a:lnTo>
                    <a:pt x="211" y="614"/>
                  </a:lnTo>
                  <a:lnTo>
                    <a:pt x="225" y="672"/>
                  </a:lnTo>
                  <a:lnTo>
                    <a:pt x="232" y="690"/>
                  </a:lnTo>
                  <a:lnTo>
                    <a:pt x="241" y="709"/>
                  </a:lnTo>
                  <a:lnTo>
                    <a:pt x="252" y="727"/>
                  </a:lnTo>
                  <a:lnTo>
                    <a:pt x="264" y="745"/>
                  </a:lnTo>
                  <a:lnTo>
                    <a:pt x="277" y="762"/>
                  </a:lnTo>
                  <a:lnTo>
                    <a:pt x="290" y="781"/>
                  </a:lnTo>
                  <a:lnTo>
                    <a:pt x="303" y="798"/>
                  </a:lnTo>
                  <a:lnTo>
                    <a:pt x="314" y="815"/>
                  </a:lnTo>
                  <a:lnTo>
                    <a:pt x="312" y="821"/>
                  </a:lnTo>
                  <a:lnTo>
                    <a:pt x="307" y="824"/>
                  </a:lnTo>
                  <a:lnTo>
                    <a:pt x="299" y="825"/>
                  </a:lnTo>
                  <a:lnTo>
                    <a:pt x="291" y="826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50"/>
            <p:cNvSpPr>
              <a:spLocks/>
            </p:cNvSpPr>
            <p:nvPr/>
          </p:nvSpPr>
          <p:spPr bwMode="auto">
            <a:xfrm>
              <a:off x="3598" y="2969"/>
              <a:ext cx="298" cy="700"/>
            </a:xfrm>
            <a:custGeom>
              <a:avLst/>
              <a:gdLst>
                <a:gd name="T0" fmla="*/ 1 w 484"/>
                <a:gd name="T1" fmla="*/ 958 h 672"/>
                <a:gd name="T2" fmla="*/ 1 w 484"/>
                <a:gd name="T3" fmla="*/ 904 h 672"/>
                <a:gd name="T4" fmla="*/ 1 w 484"/>
                <a:gd name="T5" fmla="*/ 834 h 672"/>
                <a:gd name="T6" fmla="*/ 0 w 484"/>
                <a:gd name="T7" fmla="*/ 763 h 672"/>
                <a:gd name="T8" fmla="*/ 1 w 484"/>
                <a:gd name="T9" fmla="*/ 694 h 672"/>
                <a:gd name="T10" fmla="*/ 1 w 484"/>
                <a:gd name="T11" fmla="*/ 590 h 672"/>
                <a:gd name="T12" fmla="*/ 2 w 484"/>
                <a:gd name="T13" fmla="*/ 469 h 672"/>
                <a:gd name="T14" fmla="*/ 2 w 484"/>
                <a:gd name="T15" fmla="*/ 341 h 672"/>
                <a:gd name="T16" fmla="*/ 2 w 484"/>
                <a:gd name="T17" fmla="*/ 253 h 672"/>
                <a:gd name="T18" fmla="*/ 2 w 484"/>
                <a:gd name="T19" fmla="*/ 213 h 672"/>
                <a:gd name="T20" fmla="*/ 2 w 484"/>
                <a:gd name="T21" fmla="*/ 196 h 672"/>
                <a:gd name="T22" fmla="*/ 2 w 484"/>
                <a:gd name="T23" fmla="*/ 194 h 672"/>
                <a:gd name="T24" fmla="*/ 4 w 484"/>
                <a:gd name="T25" fmla="*/ 171 h 672"/>
                <a:gd name="T26" fmla="*/ 4 w 484"/>
                <a:gd name="T27" fmla="*/ 128 h 672"/>
                <a:gd name="T28" fmla="*/ 4 w 484"/>
                <a:gd name="T29" fmla="*/ 77 h 672"/>
                <a:gd name="T30" fmla="*/ 4 w 484"/>
                <a:gd name="T31" fmla="*/ 29 h 672"/>
                <a:gd name="T32" fmla="*/ 4 w 484"/>
                <a:gd name="T33" fmla="*/ 0 h 672"/>
                <a:gd name="T34" fmla="*/ 4 w 484"/>
                <a:gd name="T35" fmla="*/ 0 h 672"/>
                <a:gd name="T36" fmla="*/ 4 w 484"/>
                <a:gd name="T37" fmla="*/ 8 h 672"/>
                <a:gd name="T38" fmla="*/ 5 w 484"/>
                <a:gd name="T39" fmla="*/ 29 h 672"/>
                <a:gd name="T40" fmla="*/ 6 w 484"/>
                <a:gd name="T41" fmla="*/ 38 h 672"/>
                <a:gd name="T42" fmla="*/ 6 w 484"/>
                <a:gd name="T43" fmla="*/ 46 h 672"/>
                <a:gd name="T44" fmla="*/ 6 w 484"/>
                <a:gd name="T45" fmla="*/ 58 h 672"/>
                <a:gd name="T46" fmla="*/ 6 w 484"/>
                <a:gd name="T47" fmla="*/ 85 h 672"/>
                <a:gd name="T48" fmla="*/ 6 w 484"/>
                <a:gd name="T49" fmla="*/ 120 h 672"/>
                <a:gd name="T50" fmla="*/ 6 w 484"/>
                <a:gd name="T51" fmla="*/ 156 h 672"/>
                <a:gd name="T52" fmla="*/ 6 w 484"/>
                <a:gd name="T53" fmla="*/ 193 h 672"/>
                <a:gd name="T54" fmla="*/ 6 w 484"/>
                <a:gd name="T55" fmla="*/ 223 h 672"/>
                <a:gd name="T56" fmla="*/ 6 w 484"/>
                <a:gd name="T57" fmla="*/ 264 h 672"/>
                <a:gd name="T58" fmla="*/ 4 w 484"/>
                <a:gd name="T59" fmla="*/ 328 h 672"/>
                <a:gd name="T60" fmla="*/ 4 w 484"/>
                <a:gd name="T61" fmla="*/ 390 h 672"/>
                <a:gd name="T62" fmla="*/ 4 w 484"/>
                <a:gd name="T63" fmla="*/ 451 h 672"/>
                <a:gd name="T64" fmla="*/ 4 w 484"/>
                <a:gd name="T65" fmla="*/ 511 h 672"/>
                <a:gd name="T66" fmla="*/ 2 w 484"/>
                <a:gd name="T67" fmla="*/ 571 h 672"/>
                <a:gd name="T68" fmla="*/ 2 w 484"/>
                <a:gd name="T69" fmla="*/ 632 h 672"/>
                <a:gd name="T70" fmla="*/ 2 w 484"/>
                <a:gd name="T71" fmla="*/ 698 h 672"/>
                <a:gd name="T72" fmla="*/ 1 w 484"/>
                <a:gd name="T73" fmla="*/ 761 h 672"/>
                <a:gd name="T74" fmla="*/ 1 w 484"/>
                <a:gd name="T75" fmla="*/ 818 h 672"/>
                <a:gd name="T76" fmla="*/ 1 w 484"/>
                <a:gd name="T77" fmla="*/ 866 h 672"/>
                <a:gd name="T78" fmla="*/ 1 w 484"/>
                <a:gd name="T79" fmla="*/ 926 h 672"/>
                <a:gd name="T80" fmla="*/ 1 w 484"/>
                <a:gd name="T81" fmla="*/ 965 h 672"/>
                <a:gd name="T82" fmla="*/ 1 w 484"/>
                <a:gd name="T83" fmla="*/ 970 h 672"/>
                <a:gd name="T84" fmla="*/ 1 w 484"/>
                <a:gd name="T85" fmla="*/ 970 h 6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4"/>
                <a:gd name="T130" fmla="*/ 0 h 672"/>
                <a:gd name="T131" fmla="*/ 484 w 484"/>
                <a:gd name="T132" fmla="*/ 672 h 6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4" h="672">
                  <a:moveTo>
                    <a:pt x="89" y="672"/>
                  </a:moveTo>
                  <a:lnTo>
                    <a:pt x="70" y="663"/>
                  </a:lnTo>
                  <a:lnTo>
                    <a:pt x="52" y="648"/>
                  </a:lnTo>
                  <a:lnTo>
                    <a:pt x="35" y="627"/>
                  </a:lnTo>
                  <a:lnTo>
                    <a:pt x="21" y="604"/>
                  </a:lnTo>
                  <a:lnTo>
                    <a:pt x="10" y="578"/>
                  </a:lnTo>
                  <a:lnTo>
                    <a:pt x="3" y="552"/>
                  </a:lnTo>
                  <a:lnTo>
                    <a:pt x="0" y="528"/>
                  </a:lnTo>
                  <a:lnTo>
                    <a:pt x="3" y="506"/>
                  </a:lnTo>
                  <a:lnTo>
                    <a:pt x="39" y="478"/>
                  </a:lnTo>
                  <a:lnTo>
                    <a:pt x="72" y="446"/>
                  </a:lnTo>
                  <a:lnTo>
                    <a:pt x="101" y="408"/>
                  </a:lnTo>
                  <a:lnTo>
                    <a:pt x="128" y="367"/>
                  </a:lnTo>
                  <a:lnTo>
                    <a:pt x="150" y="324"/>
                  </a:lnTo>
                  <a:lnTo>
                    <a:pt x="169" y="279"/>
                  </a:lnTo>
                  <a:lnTo>
                    <a:pt x="184" y="235"/>
                  </a:lnTo>
                  <a:lnTo>
                    <a:pt x="195" y="190"/>
                  </a:lnTo>
                  <a:lnTo>
                    <a:pt x="202" y="175"/>
                  </a:lnTo>
                  <a:lnTo>
                    <a:pt x="210" y="160"/>
                  </a:lnTo>
                  <a:lnTo>
                    <a:pt x="217" y="147"/>
                  </a:lnTo>
                  <a:lnTo>
                    <a:pt x="229" y="138"/>
                  </a:lnTo>
                  <a:lnTo>
                    <a:pt x="229" y="135"/>
                  </a:lnTo>
                  <a:lnTo>
                    <a:pt x="230" y="134"/>
                  </a:lnTo>
                  <a:lnTo>
                    <a:pt x="230" y="133"/>
                  </a:lnTo>
                  <a:lnTo>
                    <a:pt x="245" y="118"/>
                  </a:lnTo>
                  <a:lnTo>
                    <a:pt x="259" y="104"/>
                  </a:lnTo>
                  <a:lnTo>
                    <a:pt x="274" y="88"/>
                  </a:lnTo>
                  <a:lnTo>
                    <a:pt x="288" y="71"/>
                  </a:lnTo>
                  <a:lnTo>
                    <a:pt x="303" y="54"/>
                  </a:lnTo>
                  <a:lnTo>
                    <a:pt x="316" y="37"/>
                  </a:lnTo>
                  <a:lnTo>
                    <a:pt x="327" y="20"/>
                  </a:lnTo>
                  <a:lnTo>
                    <a:pt x="335" y="2"/>
                  </a:lnTo>
                  <a:lnTo>
                    <a:pt x="335" y="0"/>
                  </a:lnTo>
                  <a:lnTo>
                    <a:pt x="336" y="0"/>
                  </a:lnTo>
                  <a:lnTo>
                    <a:pt x="353" y="8"/>
                  </a:lnTo>
                  <a:lnTo>
                    <a:pt x="370" y="15"/>
                  </a:lnTo>
                  <a:lnTo>
                    <a:pt x="386" y="20"/>
                  </a:lnTo>
                  <a:lnTo>
                    <a:pt x="402" y="24"/>
                  </a:lnTo>
                  <a:lnTo>
                    <a:pt x="418" y="28"/>
                  </a:lnTo>
                  <a:lnTo>
                    <a:pt x="435" y="31"/>
                  </a:lnTo>
                  <a:lnTo>
                    <a:pt x="453" y="32"/>
                  </a:lnTo>
                  <a:lnTo>
                    <a:pt x="471" y="32"/>
                  </a:lnTo>
                  <a:lnTo>
                    <a:pt x="479" y="40"/>
                  </a:lnTo>
                  <a:lnTo>
                    <a:pt x="483" y="49"/>
                  </a:lnTo>
                  <a:lnTo>
                    <a:pt x="484" y="59"/>
                  </a:lnTo>
                  <a:lnTo>
                    <a:pt x="480" y="72"/>
                  </a:lnTo>
                  <a:lnTo>
                    <a:pt x="472" y="83"/>
                  </a:lnTo>
                  <a:lnTo>
                    <a:pt x="463" y="95"/>
                  </a:lnTo>
                  <a:lnTo>
                    <a:pt x="454" y="108"/>
                  </a:lnTo>
                  <a:lnTo>
                    <a:pt x="445" y="121"/>
                  </a:lnTo>
                  <a:lnTo>
                    <a:pt x="436" y="133"/>
                  </a:lnTo>
                  <a:lnTo>
                    <a:pt x="427" y="144"/>
                  </a:lnTo>
                  <a:lnTo>
                    <a:pt x="418" y="154"/>
                  </a:lnTo>
                  <a:lnTo>
                    <a:pt x="410" y="160"/>
                  </a:lnTo>
                  <a:lnTo>
                    <a:pt x="393" y="182"/>
                  </a:lnTo>
                  <a:lnTo>
                    <a:pt x="376" y="205"/>
                  </a:lnTo>
                  <a:lnTo>
                    <a:pt x="360" y="227"/>
                  </a:lnTo>
                  <a:lnTo>
                    <a:pt x="342" y="249"/>
                  </a:lnTo>
                  <a:lnTo>
                    <a:pt x="323" y="270"/>
                  </a:lnTo>
                  <a:lnTo>
                    <a:pt x="304" y="291"/>
                  </a:lnTo>
                  <a:lnTo>
                    <a:pt x="286" y="312"/>
                  </a:lnTo>
                  <a:lnTo>
                    <a:pt x="266" y="333"/>
                  </a:lnTo>
                  <a:lnTo>
                    <a:pt x="248" y="354"/>
                  </a:lnTo>
                  <a:lnTo>
                    <a:pt x="229" y="375"/>
                  </a:lnTo>
                  <a:lnTo>
                    <a:pt x="211" y="396"/>
                  </a:lnTo>
                  <a:lnTo>
                    <a:pt x="194" y="417"/>
                  </a:lnTo>
                  <a:lnTo>
                    <a:pt x="176" y="438"/>
                  </a:lnTo>
                  <a:lnTo>
                    <a:pt x="160" y="460"/>
                  </a:lnTo>
                  <a:lnTo>
                    <a:pt x="144" y="482"/>
                  </a:lnTo>
                  <a:lnTo>
                    <a:pt x="129" y="506"/>
                  </a:lnTo>
                  <a:lnTo>
                    <a:pt x="115" y="527"/>
                  </a:lnTo>
                  <a:lnTo>
                    <a:pt x="106" y="546"/>
                  </a:lnTo>
                  <a:lnTo>
                    <a:pt x="101" y="565"/>
                  </a:lnTo>
                  <a:lnTo>
                    <a:pt x="98" y="582"/>
                  </a:lnTo>
                  <a:lnTo>
                    <a:pt x="97" y="600"/>
                  </a:lnTo>
                  <a:lnTo>
                    <a:pt x="98" y="618"/>
                  </a:lnTo>
                  <a:lnTo>
                    <a:pt x="100" y="641"/>
                  </a:lnTo>
                  <a:lnTo>
                    <a:pt x="100" y="665"/>
                  </a:lnTo>
                  <a:lnTo>
                    <a:pt x="97" y="668"/>
                  </a:lnTo>
                  <a:lnTo>
                    <a:pt x="94" y="671"/>
                  </a:lnTo>
                  <a:lnTo>
                    <a:pt x="92" y="672"/>
                  </a:lnTo>
                  <a:lnTo>
                    <a:pt x="89" y="672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1"/>
            <p:cNvSpPr>
              <a:spLocks/>
            </p:cNvSpPr>
            <p:nvPr/>
          </p:nvSpPr>
          <p:spPr bwMode="auto">
            <a:xfrm>
              <a:off x="4010" y="2725"/>
              <a:ext cx="267" cy="354"/>
            </a:xfrm>
            <a:custGeom>
              <a:avLst/>
              <a:gdLst>
                <a:gd name="T0" fmla="*/ 1 w 432"/>
                <a:gd name="T1" fmla="*/ 489 h 340"/>
                <a:gd name="T2" fmla="*/ 1 w 432"/>
                <a:gd name="T3" fmla="*/ 446 h 340"/>
                <a:gd name="T4" fmla="*/ 1 w 432"/>
                <a:gd name="T5" fmla="*/ 406 h 340"/>
                <a:gd name="T6" fmla="*/ 1 w 432"/>
                <a:gd name="T7" fmla="*/ 363 h 340"/>
                <a:gd name="T8" fmla="*/ 1 w 432"/>
                <a:gd name="T9" fmla="*/ 326 h 340"/>
                <a:gd name="T10" fmla="*/ 1 w 432"/>
                <a:gd name="T11" fmla="*/ 272 h 340"/>
                <a:gd name="T12" fmla="*/ 1 w 432"/>
                <a:gd name="T13" fmla="*/ 213 h 340"/>
                <a:gd name="T14" fmla="*/ 1 w 432"/>
                <a:gd name="T15" fmla="*/ 156 h 340"/>
                <a:gd name="T16" fmla="*/ 0 w 432"/>
                <a:gd name="T17" fmla="*/ 103 h 340"/>
                <a:gd name="T18" fmla="*/ 1 w 432"/>
                <a:gd name="T19" fmla="*/ 98 h 340"/>
                <a:gd name="T20" fmla="*/ 1 w 432"/>
                <a:gd name="T21" fmla="*/ 93 h 340"/>
                <a:gd name="T22" fmla="*/ 1 w 432"/>
                <a:gd name="T23" fmla="*/ 90 h 340"/>
                <a:gd name="T24" fmla="*/ 1 w 432"/>
                <a:gd name="T25" fmla="*/ 83 h 340"/>
                <a:gd name="T26" fmla="*/ 1 w 432"/>
                <a:gd name="T27" fmla="*/ 74 h 340"/>
                <a:gd name="T28" fmla="*/ 1 w 432"/>
                <a:gd name="T29" fmla="*/ 70 h 340"/>
                <a:gd name="T30" fmla="*/ 2 w 432"/>
                <a:gd name="T31" fmla="*/ 64 h 340"/>
                <a:gd name="T32" fmla="*/ 2 w 432"/>
                <a:gd name="T33" fmla="*/ 59 h 340"/>
                <a:gd name="T34" fmla="*/ 2 w 432"/>
                <a:gd name="T35" fmla="*/ 51 h 340"/>
                <a:gd name="T36" fmla="*/ 2 w 432"/>
                <a:gd name="T37" fmla="*/ 45 h 340"/>
                <a:gd name="T38" fmla="*/ 4 w 432"/>
                <a:gd name="T39" fmla="*/ 37 h 340"/>
                <a:gd name="T40" fmla="*/ 4 w 432"/>
                <a:gd name="T41" fmla="*/ 31 h 340"/>
                <a:gd name="T42" fmla="*/ 4 w 432"/>
                <a:gd name="T43" fmla="*/ 27 h 340"/>
                <a:gd name="T44" fmla="*/ 4 w 432"/>
                <a:gd name="T45" fmla="*/ 22 h 340"/>
                <a:gd name="T46" fmla="*/ 4 w 432"/>
                <a:gd name="T47" fmla="*/ 9 h 340"/>
                <a:gd name="T48" fmla="*/ 4 w 432"/>
                <a:gd name="T49" fmla="*/ 5 h 340"/>
                <a:gd name="T50" fmla="*/ 4 w 432"/>
                <a:gd name="T51" fmla="*/ 4 h 340"/>
                <a:gd name="T52" fmla="*/ 4 w 432"/>
                <a:gd name="T53" fmla="*/ 1 h 340"/>
                <a:gd name="T54" fmla="*/ 6 w 432"/>
                <a:gd name="T55" fmla="*/ 0 h 340"/>
                <a:gd name="T56" fmla="*/ 6 w 432"/>
                <a:gd name="T57" fmla="*/ 0 h 340"/>
                <a:gd name="T58" fmla="*/ 6 w 432"/>
                <a:gd name="T59" fmla="*/ 26 h 340"/>
                <a:gd name="T60" fmla="*/ 6 w 432"/>
                <a:gd name="T61" fmla="*/ 60 h 340"/>
                <a:gd name="T62" fmla="*/ 6 w 432"/>
                <a:gd name="T63" fmla="*/ 116 h 340"/>
                <a:gd name="T64" fmla="*/ 6 w 432"/>
                <a:gd name="T65" fmla="*/ 200 h 340"/>
                <a:gd name="T66" fmla="*/ 6 w 432"/>
                <a:gd name="T67" fmla="*/ 284 h 340"/>
                <a:gd name="T68" fmla="*/ 6 w 432"/>
                <a:gd name="T69" fmla="*/ 334 h 340"/>
                <a:gd name="T70" fmla="*/ 6 w 432"/>
                <a:gd name="T71" fmla="*/ 363 h 340"/>
                <a:gd name="T72" fmla="*/ 6 w 432"/>
                <a:gd name="T73" fmla="*/ 381 h 340"/>
                <a:gd name="T74" fmla="*/ 6 w 432"/>
                <a:gd name="T75" fmla="*/ 394 h 340"/>
                <a:gd name="T76" fmla="*/ 6 w 432"/>
                <a:gd name="T77" fmla="*/ 406 h 340"/>
                <a:gd name="T78" fmla="*/ 4 w 432"/>
                <a:gd name="T79" fmla="*/ 413 h 340"/>
                <a:gd name="T80" fmla="*/ 4 w 432"/>
                <a:gd name="T81" fmla="*/ 422 h 340"/>
                <a:gd name="T82" fmla="*/ 4 w 432"/>
                <a:gd name="T83" fmla="*/ 430 h 340"/>
                <a:gd name="T84" fmla="*/ 4 w 432"/>
                <a:gd name="T85" fmla="*/ 439 h 340"/>
                <a:gd name="T86" fmla="*/ 4 w 432"/>
                <a:gd name="T87" fmla="*/ 445 h 340"/>
                <a:gd name="T88" fmla="*/ 4 w 432"/>
                <a:gd name="T89" fmla="*/ 450 h 340"/>
                <a:gd name="T90" fmla="*/ 2 w 432"/>
                <a:gd name="T91" fmla="*/ 456 h 340"/>
                <a:gd name="T92" fmla="*/ 2 w 432"/>
                <a:gd name="T93" fmla="*/ 462 h 340"/>
                <a:gd name="T94" fmla="*/ 2 w 432"/>
                <a:gd name="T95" fmla="*/ 466 h 340"/>
                <a:gd name="T96" fmla="*/ 2 w 432"/>
                <a:gd name="T97" fmla="*/ 470 h 340"/>
                <a:gd name="T98" fmla="*/ 1 w 432"/>
                <a:gd name="T99" fmla="*/ 476 h 340"/>
                <a:gd name="T100" fmla="*/ 1 w 432"/>
                <a:gd name="T101" fmla="*/ 481 h 340"/>
                <a:gd name="T102" fmla="*/ 1 w 432"/>
                <a:gd name="T103" fmla="*/ 485 h 340"/>
                <a:gd name="T104" fmla="*/ 1 w 432"/>
                <a:gd name="T105" fmla="*/ 489 h 340"/>
                <a:gd name="T106" fmla="*/ 1 w 432"/>
                <a:gd name="T107" fmla="*/ 489 h 340"/>
                <a:gd name="T108" fmla="*/ 1 w 432"/>
                <a:gd name="T109" fmla="*/ 489 h 34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2"/>
                <a:gd name="T166" fmla="*/ 0 h 340"/>
                <a:gd name="T167" fmla="*/ 432 w 432"/>
                <a:gd name="T168" fmla="*/ 340 h 34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2" h="340">
                  <a:moveTo>
                    <a:pt x="57" y="340"/>
                  </a:moveTo>
                  <a:lnTo>
                    <a:pt x="52" y="310"/>
                  </a:lnTo>
                  <a:lnTo>
                    <a:pt x="46" y="282"/>
                  </a:lnTo>
                  <a:lnTo>
                    <a:pt x="38" y="253"/>
                  </a:lnTo>
                  <a:lnTo>
                    <a:pt x="30" y="227"/>
                  </a:lnTo>
                  <a:lnTo>
                    <a:pt x="21" y="189"/>
                  </a:lnTo>
                  <a:lnTo>
                    <a:pt x="12" y="149"/>
                  </a:lnTo>
                  <a:lnTo>
                    <a:pt x="3" y="109"/>
                  </a:lnTo>
                  <a:lnTo>
                    <a:pt x="0" y="72"/>
                  </a:lnTo>
                  <a:lnTo>
                    <a:pt x="22" y="68"/>
                  </a:lnTo>
                  <a:lnTo>
                    <a:pt x="46" y="64"/>
                  </a:lnTo>
                  <a:lnTo>
                    <a:pt x="67" y="62"/>
                  </a:lnTo>
                  <a:lnTo>
                    <a:pt x="89" y="58"/>
                  </a:lnTo>
                  <a:lnTo>
                    <a:pt x="113" y="52"/>
                  </a:lnTo>
                  <a:lnTo>
                    <a:pt x="135" y="49"/>
                  </a:lnTo>
                  <a:lnTo>
                    <a:pt x="158" y="45"/>
                  </a:lnTo>
                  <a:lnTo>
                    <a:pt x="180" y="41"/>
                  </a:lnTo>
                  <a:lnTo>
                    <a:pt x="202" y="35"/>
                  </a:lnTo>
                  <a:lnTo>
                    <a:pt x="225" y="32"/>
                  </a:lnTo>
                  <a:lnTo>
                    <a:pt x="247" y="28"/>
                  </a:lnTo>
                  <a:lnTo>
                    <a:pt x="271" y="22"/>
                  </a:lnTo>
                  <a:lnTo>
                    <a:pt x="293" y="18"/>
                  </a:lnTo>
                  <a:lnTo>
                    <a:pt x="315" y="13"/>
                  </a:lnTo>
                  <a:lnTo>
                    <a:pt x="338" y="9"/>
                  </a:lnTo>
                  <a:lnTo>
                    <a:pt x="360" y="5"/>
                  </a:lnTo>
                  <a:lnTo>
                    <a:pt x="366" y="4"/>
                  </a:lnTo>
                  <a:lnTo>
                    <a:pt x="373" y="1"/>
                  </a:lnTo>
                  <a:lnTo>
                    <a:pt x="381" y="0"/>
                  </a:lnTo>
                  <a:lnTo>
                    <a:pt x="388" y="0"/>
                  </a:lnTo>
                  <a:lnTo>
                    <a:pt x="391" y="17"/>
                  </a:lnTo>
                  <a:lnTo>
                    <a:pt x="396" y="42"/>
                  </a:lnTo>
                  <a:lnTo>
                    <a:pt x="404" y="81"/>
                  </a:lnTo>
                  <a:lnTo>
                    <a:pt x="415" y="139"/>
                  </a:lnTo>
                  <a:lnTo>
                    <a:pt x="423" y="198"/>
                  </a:lnTo>
                  <a:lnTo>
                    <a:pt x="428" y="232"/>
                  </a:lnTo>
                  <a:lnTo>
                    <a:pt x="431" y="253"/>
                  </a:lnTo>
                  <a:lnTo>
                    <a:pt x="432" y="266"/>
                  </a:lnTo>
                  <a:lnTo>
                    <a:pt x="410" y="274"/>
                  </a:lnTo>
                  <a:lnTo>
                    <a:pt x="388" y="282"/>
                  </a:lnTo>
                  <a:lnTo>
                    <a:pt x="365" y="288"/>
                  </a:lnTo>
                  <a:lnTo>
                    <a:pt x="342" y="293"/>
                  </a:lnTo>
                  <a:lnTo>
                    <a:pt x="318" y="300"/>
                  </a:lnTo>
                  <a:lnTo>
                    <a:pt x="295" y="305"/>
                  </a:lnTo>
                  <a:lnTo>
                    <a:pt x="271" y="309"/>
                  </a:lnTo>
                  <a:lnTo>
                    <a:pt x="247" y="313"/>
                  </a:lnTo>
                  <a:lnTo>
                    <a:pt x="223" y="317"/>
                  </a:lnTo>
                  <a:lnTo>
                    <a:pt x="199" y="321"/>
                  </a:lnTo>
                  <a:lnTo>
                    <a:pt x="175" y="325"/>
                  </a:lnTo>
                  <a:lnTo>
                    <a:pt x="152" y="327"/>
                  </a:lnTo>
                  <a:lnTo>
                    <a:pt x="127" y="331"/>
                  </a:lnTo>
                  <a:lnTo>
                    <a:pt x="104" y="334"/>
                  </a:lnTo>
                  <a:lnTo>
                    <a:pt x="80" y="338"/>
                  </a:lnTo>
                  <a:lnTo>
                    <a:pt x="57" y="34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2"/>
            <p:cNvSpPr>
              <a:spLocks/>
            </p:cNvSpPr>
            <p:nvPr/>
          </p:nvSpPr>
          <p:spPr bwMode="auto">
            <a:xfrm>
              <a:off x="3675" y="1762"/>
              <a:ext cx="349" cy="1228"/>
            </a:xfrm>
            <a:custGeom>
              <a:avLst/>
              <a:gdLst>
                <a:gd name="T0" fmla="*/ 4 w 564"/>
                <a:gd name="T1" fmla="*/ 1697 h 1179"/>
                <a:gd name="T2" fmla="*/ 4 w 564"/>
                <a:gd name="T3" fmla="*/ 1679 h 1179"/>
                <a:gd name="T4" fmla="*/ 2 w 564"/>
                <a:gd name="T5" fmla="*/ 1658 h 1179"/>
                <a:gd name="T6" fmla="*/ 2 w 564"/>
                <a:gd name="T7" fmla="*/ 1653 h 1179"/>
                <a:gd name="T8" fmla="*/ 2 w 564"/>
                <a:gd name="T9" fmla="*/ 1533 h 1179"/>
                <a:gd name="T10" fmla="*/ 1 w 564"/>
                <a:gd name="T11" fmla="*/ 1363 h 1179"/>
                <a:gd name="T12" fmla="*/ 1 w 564"/>
                <a:gd name="T13" fmla="*/ 1197 h 1179"/>
                <a:gd name="T14" fmla="*/ 1 w 564"/>
                <a:gd name="T15" fmla="*/ 978 h 1179"/>
                <a:gd name="T16" fmla="*/ 1 w 564"/>
                <a:gd name="T17" fmla="*/ 846 h 1179"/>
                <a:gd name="T18" fmla="*/ 2 w 564"/>
                <a:gd name="T19" fmla="*/ 761 h 1179"/>
                <a:gd name="T20" fmla="*/ 2 w 564"/>
                <a:gd name="T21" fmla="*/ 673 h 1179"/>
                <a:gd name="T22" fmla="*/ 2 w 564"/>
                <a:gd name="T23" fmla="*/ 337 h 1179"/>
                <a:gd name="T24" fmla="*/ 2 w 564"/>
                <a:gd name="T25" fmla="*/ 224 h 1179"/>
                <a:gd name="T26" fmla="*/ 2 w 564"/>
                <a:gd name="T27" fmla="*/ 242 h 1179"/>
                <a:gd name="T28" fmla="*/ 1 w 564"/>
                <a:gd name="T29" fmla="*/ 267 h 1179"/>
                <a:gd name="T30" fmla="*/ 1 w 564"/>
                <a:gd name="T31" fmla="*/ 289 h 1179"/>
                <a:gd name="T32" fmla="*/ 1 w 564"/>
                <a:gd name="T33" fmla="*/ 266 h 1179"/>
                <a:gd name="T34" fmla="*/ 0 w 564"/>
                <a:gd name="T35" fmla="*/ 205 h 1179"/>
                <a:gd name="T36" fmla="*/ 1 w 564"/>
                <a:gd name="T37" fmla="*/ 143 h 1179"/>
                <a:gd name="T38" fmla="*/ 1 w 564"/>
                <a:gd name="T39" fmla="*/ 111 h 1179"/>
                <a:gd name="T40" fmla="*/ 2 w 564"/>
                <a:gd name="T41" fmla="*/ 79 h 1179"/>
                <a:gd name="T42" fmla="*/ 2 w 564"/>
                <a:gd name="T43" fmla="*/ 41 h 1179"/>
                <a:gd name="T44" fmla="*/ 4 w 564"/>
                <a:gd name="T45" fmla="*/ 22 h 1179"/>
                <a:gd name="T46" fmla="*/ 4 w 564"/>
                <a:gd name="T47" fmla="*/ 2 h 1179"/>
                <a:gd name="T48" fmla="*/ 4 w 564"/>
                <a:gd name="T49" fmla="*/ 2 h 1179"/>
                <a:gd name="T50" fmla="*/ 4 w 564"/>
                <a:gd name="T51" fmla="*/ 5 h 1179"/>
                <a:gd name="T52" fmla="*/ 6 w 564"/>
                <a:gd name="T53" fmla="*/ 6 h 1179"/>
                <a:gd name="T54" fmla="*/ 6 w 564"/>
                <a:gd name="T55" fmla="*/ 124 h 1179"/>
                <a:gd name="T56" fmla="*/ 6 w 564"/>
                <a:gd name="T57" fmla="*/ 198 h 1179"/>
                <a:gd name="T58" fmla="*/ 7 w 564"/>
                <a:gd name="T59" fmla="*/ 214 h 1179"/>
                <a:gd name="T60" fmla="*/ 7 w 564"/>
                <a:gd name="T61" fmla="*/ 199 h 1179"/>
                <a:gd name="T62" fmla="*/ 7 w 564"/>
                <a:gd name="T63" fmla="*/ 186 h 1179"/>
                <a:gd name="T64" fmla="*/ 7 w 564"/>
                <a:gd name="T65" fmla="*/ 254 h 1179"/>
                <a:gd name="T66" fmla="*/ 7 w 564"/>
                <a:gd name="T67" fmla="*/ 344 h 1179"/>
                <a:gd name="T68" fmla="*/ 7 w 564"/>
                <a:gd name="T69" fmla="*/ 379 h 1179"/>
                <a:gd name="T70" fmla="*/ 7 w 564"/>
                <a:gd name="T71" fmla="*/ 451 h 1179"/>
                <a:gd name="T72" fmla="*/ 7 w 564"/>
                <a:gd name="T73" fmla="*/ 525 h 1179"/>
                <a:gd name="T74" fmla="*/ 7 w 564"/>
                <a:gd name="T75" fmla="*/ 594 h 1179"/>
                <a:gd name="T76" fmla="*/ 6 w 564"/>
                <a:gd name="T77" fmla="*/ 729 h 1179"/>
                <a:gd name="T78" fmla="*/ 6 w 564"/>
                <a:gd name="T79" fmla="*/ 881 h 1179"/>
                <a:gd name="T80" fmla="*/ 6 w 564"/>
                <a:gd name="T81" fmla="*/ 960 h 1179"/>
                <a:gd name="T82" fmla="*/ 6 w 564"/>
                <a:gd name="T83" fmla="*/ 1064 h 1179"/>
                <a:gd name="T84" fmla="*/ 7 w 564"/>
                <a:gd name="T85" fmla="*/ 1292 h 1179"/>
                <a:gd name="T86" fmla="*/ 7 w 564"/>
                <a:gd name="T87" fmla="*/ 1524 h 1179"/>
                <a:gd name="T88" fmla="*/ 7 w 564"/>
                <a:gd name="T89" fmla="*/ 1646 h 1179"/>
                <a:gd name="T90" fmla="*/ 6 w 564"/>
                <a:gd name="T91" fmla="*/ 1689 h 1179"/>
                <a:gd name="T92" fmla="*/ 4 w 564"/>
                <a:gd name="T93" fmla="*/ 1701 h 117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64"/>
                <a:gd name="T142" fmla="*/ 0 h 1179"/>
                <a:gd name="T143" fmla="*/ 564 w 564"/>
                <a:gd name="T144" fmla="*/ 1179 h 117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64" h="1179">
                  <a:moveTo>
                    <a:pt x="317" y="1179"/>
                  </a:moveTo>
                  <a:lnTo>
                    <a:pt x="303" y="1178"/>
                  </a:lnTo>
                  <a:lnTo>
                    <a:pt x="290" y="1176"/>
                  </a:lnTo>
                  <a:lnTo>
                    <a:pt x="276" y="1173"/>
                  </a:lnTo>
                  <a:lnTo>
                    <a:pt x="264" y="1169"/>
                  </a:lnTo>
                  <a:lnTo>
                    <a:pt x="251" y="1165"/>
                  </a:lnTo>
                  <a:lnTo>
                    <a:pt x="240" y="1159"/>
                  </a:lnTo>
                  <a:lnTo>
                    <a:pt x="228" y="1154"/>
                  </a:lnTo>
                  <a:lnTo>
                    <a:pt x="216" y="1148"/>
                  </a:lnTo>
                  <a:lnTo>
                    <a:pt x="214" y="1146"/>
                  </a:lnTo>
                  <a:lnTo>
                    <a:pt x="212" y="1146"/>
                  </a:lnTo>
                  <a:lnTo>
                    <a:pt x="211" y="1145"/>
                  </a:lnTo>
                  <a:lnTo>
                    <a:pt x="208" y="1144"/>
                  </a:lnTo>
                  <a:lnTo>
                    <a:pt x="196" y="1103"/>
                  </a:lnTo>
                  <a:lnTo>
                    <a:pt x="181" y="1063"/>
                  </a:lnTo>
                  <a:lnTo>
                    <a:pt x="164" y="1023"/>
                  </a:lnTo>
                  <a:lnTo>
                    <a:pt x="149" y="984"/>
                  </a:lnTo>
                  <a:lnTo>
                    <a:pt x="132" y="946"/>
                  </a:lnTo>
                  <a:lnTo>
                    <a:pt x="117" y="907"/>
                  </a:lnTo>
                  <a:lnTo>
                    <a:pt x="102" y="869"/>
                  </a:lnTo>
                  <a:lnTo>
                    <a:pt x="89" y="830"/>
                  </a:lnTo>
                  <a:lnTo>
                    <a:pt x="80" y="775"/>
                  </a:lnTo>
                  <a:lnTo>
                    <a:pt x="78" y="725"/>
                  </a:lnTo>
                  <a:lnTo>
                    <a:pt x="86" y="678"/>
                  </a:lnTo>
                  <a:lnTo>
                    <a:pt x="105" y="627"/>
                  </a:lnTo>
                  <a:lnTo>
                    <a:pt x="117" y="607"/>
                  </a:lnTo>
                  <a:lnTo>
                    <a:pt x="128" y="587"/>
                  </a:lnTo>
                  <a:lnTo>
                    <a:pt x="139" y="568"/>
                  </a:lnTo>
                  <a:lnTo>
                    <a:pt x="149" y="548"/>
                  </a:lnTo>
                  <a:lnTo>
                    <a:pt x="158" y="527"/>
                  </a:lnTo>
                  <a:lnTo>
                    <a:pt x="167" y="508"/>
                  </a:lnTo>
                  <a:lnTo>
                    <a:pt x="175" y="487"/>
                  </a:lnTo>
                  <a:lnTo>
                    <a:pt x="181" y="466"/>
                  </a:lnTo>
                  <a:lnTo>
                    <a:pt x="194" y="388"/>
                  </a:lnTo>
                  <a:lnTo>
                    <a:pt x="203" y="311"/>
                  </a:lnTo>
                  <a:lnTo>
                    <a:pt x="208" y="234"/>
                  </a:lnTo>
                  <a:lnTo>
                    <a:pt x="211" y="158"/>
                  </a:lnTo>
                  <a:lnTo>
                    <a:pt x="205" y="154"/>
                  </a:lnTo>
                  <a:lnTo>
                    <a:pt x="197" y="155"/>
                  </a:lnTo>
                  <a:lnTo>
                    <a:pt x="190" y="159"/>
                  </a:lnTo>
                  <a:lnTo>
                    <a:pt x="186" y="162"/>
                  </a:lnTo>
                  <a:lnTo>
                    <a:pt x="168" y="167"/>
                  </a:lnTo>
                  <a:lnTo>
                    <a:pt x="150" y="174"/>
                  </a:lnTo>
                  <a:lnTo>
                    <a:pt x="131" y="180"/>
                  </a:lnTo>
                  <a:lnTo>
                    <a:pt x="111" y="185"/>
                  </a:lnTo>
                  <a:lnTo>
                    <a:pt x="91" y="192"/>
                  </a:lnTo>
                  <a:lnTo>
                    <a:pt x="73" y="196"/>
                  </a:lnTo>
                  <a:lnTo>
                    <a:pt x="53" y="200"/>
                  </a:lnTo>
                  <a:lnTo>
                    <a:pt x="36" y="201"/>
                  </a:lnTo>
                  <a:lnTo>
                    <a:pt x="21" y="195"/>
                  </a:lnTo>
                  <a:lnTo>
                    <a:pt x="11" y="184"/>
                  </a:lnTo>
                  <a:lnTo>
                    <a:pt x="4" y="172"/>
                  </a:lnTo>
                  <a:lnTo>
                    <a:pt x="0" y="158"/>
                  </a:lnTo>
                  <a:lnTo>
                    <a:pt x="0" y="142"/>
                  </a:lnTo>
                  <a:lnTo>
                    <a:pt x="4" y="128"/>
                  </a:lnTo>
                  <a:lnTo>
                    <a:pt x="11" y="113"/>
                  </a:lnTo>
                  <a:lnTo>
                    <a:pt x="20" y="100"/>
                  </a:lnTo>
                  <a:lnTo>
                    <a:pt x="40" y="93"/>
                  </a:lnTo>
                  <a:lnTo>
                    <a:pt x="61" y="85"/>
                  </a:lnTo>
                  <a:lnTo>
                    <a:pt x="83" y="78"/>
                  </a:lnTo>
                  <a:lnTo>
                    <a:pt x="104" y="70"/>
                  </a:lnTo>
                  <a:lnTo>
                    <a:pt x="126" y="62"/>
                  </a:lnTo>
                  <a:lnTo>
                    <a:pt x="146" y="55"/>
                  </a:lnTo>
                  <a:lnTo>
                    <a:pt x="168" y="47"/>
                  </a:lnTo>
                  <a:lnTo>
                    <a:pt x="189" y="38"/>
                  </a:lnTo>
                  <a:lnTo>
                    <a:pt x="198" y="30"/>
                  </a:lnTo>
                  <a:lnTo>
                    <a:pt x="210" y="23"/>
                  </a:lnTo>
                  <a:lnTo>
                    <a:pt x="224" y="18"/>
                  </a:lnTo>
                  <a:lnTo>
                    <a:pt x="240" y="13"/>
                  </a:lnTo>
                  <a:lnTo>
                    <a:pt x="255" y="9"/>
                  </a:lnTo>
                  <a:lnTo>
                    <a:pt x="271" y="5"/>
                  </a:lnTo>
                  <a:lnTo>
                    <a:pt x="285" y="2"/>
                  </a:lnTo>
                  <a:lnTo>
                    <a:pt x="298" y="0"/>
                  </a:lnTo>
                  <a:lnTo>
                    <a:pt x="308" y="1"/>
                  </a:lnTo>
                  <a:lnTo>
                    <a:pt x="320" y="2"/>
                  </a:lnTo>
                  <a:lnTo>
                    <a:pt x="330" y="4"/>
                  </a:lnTo>
                  <a:lnTo>
                    <a:pt x="340" y="5"/>
                  </a:lnTo>
                  <a:lnTo>
                    <a:pt x="351" y="5"/>
                  </a:lnTo>
                  <a:lnTo>
                    <a:pt x="362" y="6"/>
                  </a:lnTo>
                  <a:lnTo>
                    <a:pt x="373" y="6"/>
                  </a:lnTo>
                  <a:lnTo>
                    <a:pt x="384" y="6"/>
                  </a:lnTo>
                  <a:lnTo>
                    <a:pt x="382" y="35"/>
                  </a:lnTo>
                  <a:lnTo>
                    <a:pt x="386" y="61"/>
                  </a:lnTo>
                  <a:lnTo>
                    <a:pt x="393" y="85"/>
                  </a:lnTo>
                  <a:lnTo>
                    <a:pt x="405" y="107"/>
                  </a:lnTo>
                  <a:lnTo>
                    <a:pt x="423" y="124"/>
                  </a:lnTo>
                  <a:lnTo>
                    <a:pt x="444" y="137"/>
                  </a:lnTo>
                  <a:lnTo>
                    <a:pt x="470" y="146"/>
                  </a:lnTo>
                  <a:lnTo>
                    <a:pt x="500" y="149"/>
                  </a:lnTo>
                  <a:lnTo>
                    <a:pt x="506" y="148"/>
                  </a:lnTo>
                  <a:lnTo>
                    <a:pt x="511" y="145"/>
                  </a:lnTo>
                  <a:lnTo>
                    <a:pt x="518" y="141"/>
                  </a:lnTo>
                  <a:lnTo>
                    <a:pt x="523" y="138"/>
                  </a:lnTo>
                  <a:lnTo>
                    <a:pt x="528" y="134"/>
                  </a:lnTo>
                  <a:lnTo>
                    <a:pt x="532" y="132"/>
                  </a:lnTo>
                  <a:lnTo>
                    <a:pt x="537" y="129"/>
                  </a:lnTo>
                  <a:lnTo>
                    <a:pt x="542" y="127"/>
                  </a:lnTo>
                  <a:lnTo>
                    <a:pt x="556" y="149"/>
                  </a:lnTo>
                  <a:lnTo>
                    <a:pt x="564" y="176"/>
                  </a:lnTo>
                  <a:lnTo>
                    <a:pt x="564" y="206"/>
                  </a:lnTo>
                  <a:lnTo>
                    <a:pt x="551" y="231"/>
                  </a:lnTo>
                  <a:lnTo>
                    <a:pt x="547" y="238"/>
                  </a:lnTo>
                  <a:lnTo>
                    <a:pt x="545" y="246"/>
                  </a:lnTo>
                  <a:lnTo>
                    <a:pt x="542" y="254"/>
                  </a:lnTo>
                  <a:lnTo>
                    <a:pt x="541" y="263"/>
                  </a:lnTo>
                  <a:lnTo>
                    <a:pt x="541" y="277"/>
                  </a:lnTo>
                  <a:lnTo>
                    <a:pt x="541" y="294"/>
                  </a:lnTo>
                  <a:lnTo>
                    <a:pt x="540" y="312"/>
                  </a:lnTo>
                  <a:lnTo>
                    <a:pt x="536" y="331"/>
                  </a:lnTo>
                  <a:lnTo>
                    <a:pt x="532" y="348"/>
                  </a:lnTo>
                  <a:lnTo>
                    <a:pt x="524" y="364"/>
                  </a:lnTo>
                  <a:lnTo>
                    <a:pt x="514" y="377"/>
                  </a:lnTo>
                  <a:lnTo>
                    <a:pt x="500" y="387"/>
                  </a:lnTo>
                  <a:lnTo>
                    <a:pt x="474" y="411"/>
                  </a:lnTo>
                  <a:lnTo>
                    <a:pt x="453" y="438"/>
                  </a:lnTo>
                  <a:lnTo>
                    <a:pt x="437" y="470"/>
                  </a:lnTo>
                  <a:lnTo>
                    <a:pt x="426" y="504"/>
                  </a:lnTo>
                  <a:lnTo>
                    <a:pt x="418" y="539"/>
                  </a:lnTo>
                  <a:lnTo>
                    <a:pt x="414" y="574"/>
                  </a:lnTo>
                  <a:lnTo>
                    <a:pt x="413" y="611"/>
                  </a:lnTo>
                  <a:lnTo>
                    <a:pt x="415" y="645"/>
                  </a:lnTo>
                  <a:lnTo>
                    <a:pt x="418" y="654"/>
                  </a:lnTo>
                  <a:lnTo>
                    <a:pt x="419" y="665"/>
                  </a:lnTo>
                  <a:lnTo>
                    <a:pt x="422" y="674"/>
                  </a:lnTo>
                  <a:lnTo>
                    <a:pt x="423" y="684"/>
                  </a:lnTo>
                  <a:lnTo>
                    <a:pt x="436" y="737"/>
                  </a:lnTo>
                  <a:lnTo>
                    <a:pt x="449" y="789"/>
                  </a:lnTo>
                  <a:lnTo>
                    <a:pt x="459" y="843"/>
                  </a:lnTo>
                  <a:lnTo>
                    <a:pt x="470" y="895"/>
                  </a:lnTo>
                  <a:lnTo>
                    <a:pt x="480" y="949"/>
                  </a:lnTo>
                  <a:lnTo>
                    <a:pt x="490" y="1001"/>
                  </a:lnTo>
                  <a:lnTo>
                    <a:pt x="501" y="1055"/>
                  </a:lnTo>
                  <a:lnTo>
                    <a:pt x="511" y="1108"/>
                  </a:lnTo>
                  <a:lnTo>
                    <a:pt x="493" y="1127"/>
                  </a:lnTo>
                  <a:lnTo>
                    <a:pt x="471" y="1141"/>
                  </a:lnTo>
                  <a:lnTo>
                    <a:pt x="446" y="1154"/>
                  </a:lnTo>
                  <a:lnTo>
                    <a:pt x="421" y="1163"/>
                  </a:lnTo>
                  <a:lnTo>
                    <a:pt x="393" y="1170"/>
                  </a:lnTo>
                  <a:lnTo>
                    <a:pt x="366" y="1175"/>
                  </a:lnTo>
                  <a:lnTo>
                    <a:pt x="340" y="1178"/>
                  </a:lnTo>
                  <a:lnTo>
                    <a:pt x="317" y="1179"/>
                  </a:lnTo>
                  <a:close/>
                </a:path>
              </a:pathLst>
            </a:cu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3"/>
            <p:cNvSpPr>
              <a:spLocks/>
            </p:cNvSpPr>
            <p:nvPr/>
          </p:nvSpPr>
          <p:spPr bwMode="auto">
            <a:xfrm>
              <a:off x="4015" y="2682"/>
              <a:ext cx="230" cy="109"/>
            </a:xfrm>
            <a:custGeom>
              <a:avLst/>
              <a:gdLst>
                <a:gd name="T0" fmla="*/ 1 w 373"/>
                <a:gd name="T1" fmla="*/ 140 h 105"/>
                <a:gd name="T2" fmla="*/ 1 w 373"/>
                <a:gd name="T3" fmla="*/ 125 h 105"/>
                <a:gd name="T4" fmla="*/ 1 w 373"/>
                <a:gd name="T5" fmla="*/ 108 h 105"/>
                <a:gd name="T6" fmla="*/ 1 w 373"/>
                <a:gd name="T7" fmla="*/ 93 h 105"/>
                <a:gd name="T8" fmla="*/ 1 w 373"/>
                <a:gd name="T9" fmla="*/ 82 h 105"/>
                <a:gd name="T10" fmla="*/ 1 w 373"/>
                <a:gd name="T11" fmla="*/ 79 h 105"/>
                <a:gd name="T12" fmla="*/ 1 w 373"/>
                <a:gd name="T13" fmla="*/ 87 h 105"/>
                <a:gd name="T14" fmla="*/ 1 w 373"/>
                <a:gd name="T15" fmla="*/ 98 h 105"/>
                <a:gd name="T16" fmla="*/ 1 w 373"/>
                <a:gd name="T17" fmla="*/ 101 h 105"/>
                <a:gd name="T18" fmla="*/ 1 w 373"/>
                <a:gd name="T19" fmla="*/ 94 h 105"/>
                <a:gd name="T20" fmla="*/ 1 w 373"/>
                <a:gd name="T21" fmla="*/ 75 h 105"/>
                <a:gd name="T22" fmla="*/ 1 w 373"/>
                <a:gd name="T23" fmla="*/ 61 h 105"/>
                <a:gd name="T24" fmla="*/ 1 w 373"/>
                <a:gd name="T25" fmla="*/ 54 h 105"/>
                <a:gd name="T26" fmla="*/ 1 w 373"/>
                <a:gd name="T27" fmla="*/ 54 h 105"/>
                <a:gd name="T28" fmla="*/ 1 w 373"/>
                <a:gd name="T29" fmla="*/ 64 h 105"/>
                <a:gd name="T30" fmla="*/ 2 w 373"/>
                <a:gd name="T31" fmla="*/ 73 h 105"/>
                <a:gd name="T32" fmla="*/ 2 w 373"/>
                <a:gd name="T33" fmla="*/ 70 h 105"/>
                <a:gd name="T34" fmla="*/ 2 w 373"/>
                <a:gd name="T35" fmla="*/ 64 h 105"/>
                <a:gd name="T36" fmla="*/ 2 w 373"/>
                <a:gd name="T37" fmla="*/ 59 h 105"/>
                <a:gd name="T38" fmla="*/ 2 w 373"/>
                <a:gd name="T39" fmla="*/ 52 h 105"/>
                <a:gd name="T40" fmla="*/ 2 w 373"/>
                <a:gd name="T41" fmla="*/ 42 h 105"/>
                <a:gd name="T42" fmla="*/ 2 w 373"/>
                <a:gd name="T43" fmla="*/ 37 h 105"/>
                <a:gd name="T44" fmla="*/ 4 w 373"/>
                <a:gd name="T45" fmla="*/ 42 h 105"/>
                <a:gd name="T46" fmla="*/ 4 w 373"/>
                <a:gd name="T47" fmla="*/ 50 h 105"/>
                <a:gd name="T48" fmla="*/ 4 w 373"/>
                <a:gd name="T49" fmla="*/ 33 h 105"/>
                <a:gd name="T50" fmla="*/ 4 w 373"/>
                <a:gd name="T51" fmla="*/ 25 h 105"/>
                <a:gd name="T52" fmla="*/ 4 w 373"/>
                <a:gd name="T53" fmla="*/ 8 h 105"/>
                <a:gd name="T54" fmla="*/ 4 w 373"/>
                <a:gd name="T55" fmla="*/ 5 h 105"/>
                <a:gd name="T56" fmla="*/ 4 w 373"/>
                <a:gd name="T57" fmla="*/ 3 h 105"/>
                <a:gd name="T58" fmla="*/ 4 w 373"/>
                <a:gd name="T59" fmla="*/ 0 h 105"/>
                <a:gd name="T60" fmla="*/ 4 w 373"/>
                <a:gd name="T61" fmla="*/ 3 h 105"/>
                <a:gd name="T62" fmla="*/ 4 w 373"/>
                <a:gd name="T63" fmla="*/ 11 h 105"/>
                <a:gd name="T64" fmla="*/ 4 w 373"/>
                <a:gd name="T65" fmla="*/ 28 h 105"/>
                <a:gd name="T66" fmla="*/ 4 w 373"/>
                <a:gd name="T67" fmla="*/ 34 h 105"/>
                <a:gd name="T68" fmla="*/ 4 w 373"/>
                <a:gd name="T69" fmla="*/ 44 h 105"/>
                <a:gd name="T70" fmla="*/ 4 w 373"/>
                <a:gd name="T71" fmla="*/ 61 h 105"/>
                <a:gd name="T72" fmla="*/ 4 w 373"/>
                <a:gd name="T73" fmla="*/ 79 h 105"/>
                <a:gd name="T74" fmla="*/ 2 w 373"/>
                <a:gd name="T75" fmla="*/ 94 h 105"/>
                <a:gd name="T76" fmla="*/ 2 w 373"/>
                <a:gd name="T77" fmla="*/ 104 h 105"/>
                <a:gd name="T78" fmla="*/ 1 w 373"/>
                <a:gd name="T79" fmla="*/ 116 h 105"/>
                <a:gd name="T80" fmla="*/ 1 w 373"/>
                <a:gd name="T81" fmla="*/ 127 h 105"/>
                <a:gd name="T82" fmla="*/ 1 w 373"/>
                <a:gd name="T83" fmla="*/ 140 h 105"/>
                <a:gd name="T84" fmla="*/ 0 w 373"/>
                <a:gd name="T85" fmla="*/ 146 h 10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73"/>
                <a:gd name="T130" fmla="*/ 0 h 105"/>
                <a:gd name="T131" fmla="*/ 373 w 373"/>
                <a:gd name="T132" fmla="*/ 105 h 10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73" h="105">
                  <a:moveTo>
                    <a:pt x="0" y="105"/>
                  </a:moveTo>
                  <a:lnTo>
                    <a:pt x="3" y="100"/>
                  </a:lnTo>
                  <a:lnTo>
                    <a:pt x="7" y="94"/>
                  </a:lnTo>
                  <a:lnTo>
                    <a:pt x="13" y="89"/>
                  </a:lnTo>
                  <a:lnTo>
                    <a:pt x="20" y="83"/>
                  </a:lnTo>
                  <a:lnTo>
                    <a:pt x="26" y="77"/>
                  </a:lnTo>
                  <a:lnTo>
                    <a:pt x="31" y="72"/>
                  </a:lnTo>
                  <a:lnTo>
                    <a:pt x="37" y="66"/>
                  </a:lnTo>
                  <a:lnTo>
                    <a:pt x="39" y="60"/>
                  </a:lnTo>
                  <a:lnTo>
                    <a:pt x="48" y="59"/>
                  </a:lnTo>
                  <a:lnTo>
                    <a:pt x="57" y="58"/>
                  </a:lnTo>
                  <a:lnTo>
                    <a:pt x="65" y="57"/>
                  </a:lnTo>
                  <a:lnTo>
                    <a:pt x="74" y="57"/>
                  </a:lnTo>
                  <a:lnTo>
                    <a:pt x="78" y="62"/>
                  </a:lnTo>
                  <a:lnTo>
                    <a:pt x="83" y="67"/>
                  </a:lnTo>
                  <a:lnTo>
                    <a:pt x="90" y="70"/>
                  </a:lnTo>
                  <a:lnTo>
                    <a:pt x="96" y="72"/>
                  </a:lnTo>
                  <a:lnTo>
                    <a:pt x="104" y="72"/>
                  </a:lnTo>
                  <a:lnTo>
                    <a:pt x="110" y="71"/>
                  </a:lnTo>
                  <a:lnTo>
                    <a:pt x="117" y="67"/>
                  </a:lnTo>
                  <a:lnTo>
                    <a:pt x="122" y="60"/>
                  </a:lnTo>
                  <a:lnTo>
                    <a:pt x="119" y="54"/>
                  </a:lnTo>
                  <a:lnTo>
                    <a:pt x="118" y="49"/>
                  </a:lnTo>
                  <a:lnTo>
                    <a:pt x="118" y="43"/>
                  </a:lnTo>
                  <a:lnTo>
                    <a:pt x="118" y="38"/>
                  </a:lnTo>
                  <a:lnTo>
                    <a:pt x="119" y="38"/>
                  </a:lnTo>
                  <a:lnTo>
                    <a:pt x="121" y="38"/>
                  </a:lnTo>
                  <a:lnTo>
                    <a:pt x="123" y="38"/>
                  </a:lnTo>
                  <a:lnTo>
                    <a:pt x="126" y="38"/>
                  </a:lnTo>
                  <a:lnTo>
                    <a:pt x="134" y="46"/>
                  </a:lnTo>
                  <a:lnTo>
                    <a:pt x="141" y="50"/>
                  </a:lnTo>
                  <a:lnTo>
                    <a:pt x="149" y="53"/>
                  </a:lnTo>
                  <a:lnTo>
                    <a:pt x="157" y="53"/>
                  </a:lnTo>
                  <a:lnTo>
                    <a:pt x="165" y="51"/>
                  </a:lnTo>
                  <a:lnTo>
                    <a:pt x="174" y="49"/>
                  </a:lnTo>
                  <a:lnTo>
                    <a:pt x="181" y="46"/>
                  </a:lnTo>
                  <a:lnTo>
                    <a:pt x="192" y="42"/>
                  </a:lnTo>
                  <a:lnTo>
                    <a:pt x="198" y="41"/>
                  </a:lnTo>
                  <a:lnTo>
                    <a:pt x="203" y="39"/>
                  </a:lnTo>
                  <a:lnTo>
                    <a:pt x="209" y="37"/>
                  </a:lnTo>
                  <a:lnTo>
                    <a:pt x="214" y="34"/>
                  </a:lnTo>
                  <a:lnTo>
                    <a:pt x="218" y="32"/>
                  </a:lnTo>
                  <a:lnTo>
                    <a:pt x="223" y="29"/>
                  </a:lnTo>
                  <a:lnTo>
                    <a:pt x="228" y="28"/>
                  </a:lnTo>
                  <a:lnTo>
                    <a:pt x="233" y="26"/>
                  </a:lnTo>
                  <a:lnTo>
                    <a:pt x="241" y="32"/>
                  </a:lnTo>
                  <a:lnTo>
                    <a:pt x="251" y="36"/>
                  </a:lnTo>
                  <a:lnTo>
                    <a:pt x="262" y="36"/>
                  </a:lnTo>
                  <a:lnTo>
                    <a:pt x="268" y="29"/>
                  </a:lnTo>
                  <a:lnTo>
                    <a:pt x="269" y="24"/>
                  </a:lnTo>
                  <a:lnTo>
                    <a:pt x="269" y="20"/>
                  </a:lnTo>
                  <a:lnTo>
                    <a:pt x="269" y="16"/>
                  </a:lnTo>
                  <a:lnTo>
                    <a:pt x="267" y="8"/>
                  </a:lnTo>
                  <a:lnTo>
                    <a:pt x="273" y="8"/>
                  </a:lnTo>
                  <a:lnTo>
                    <a:pt x="280" y="7"/>
                  </a:lnTo>
                  <a:lnTo>
                    <a:pt x="286" y="5"/>
                  </a:lnTo>
                  <a:lnTo>
                    <a:pt x="293" y="4"/>
                  </a:lnTo>
                  <a:lnTo>
                    <a:pt x="299" y="3"/>
                  </a:lnTo>
                  <a:lnTo>
                    <a:pt x="306" y="2"/>
                  </a:lnTo>
                  <a:lnTo>
                    <a:pt x="312" y="0"/>
                  </a:lnTo>
                  <a:lnTo>
                    <a:pt x="319" y="0"/>
                  </a:lnTo>
                  <a:lnTo>
                    <a:pt x="325" y="3"/>
                  </a:lnTo>
                  <a:lnTo>
                    <a:pt x="331" y="7"/>
                  </a:lnTo>
                  <a:lnTo>
                    <a:pt x="338" y="11"/>
                  </a:lnTo>
                  <a:lnTo>
                    <a:pt x="346" y="15"/>
                  </a:lnTo>
                  <a:lnTo>
                    <a:pt x="352" y="19"/>
                  </a:lnTo>
                  <a:lnTo>
                    <a:pt x="359" y="21"/>
                  </a:lnTo>
                  <a:lnTo>
                    <a:pt x="365" y="25"/>
                  </a:lnTo>
                  <a:lnTo>
                    <a:pt x="373" y="29"/>
                  </a:lnTo>
                  <a:lnTo>
                    <a:pt x="364" y="33"/>
                  </a:lnTo>
                  <a:lnTo>
                    <a:pt x="344" y="38"/>
                  </a:lnTo>
                  <a:lnTo>
                    <a:pt x="316" y="43"/>
                  </a:lnTo>
                  <a:lnTo>
                    <a:pt x="284" y="50"/>
                  </a:lnTo>
                  <a:lnTo>
                    <a:pt x="251" y="57"/>
                  </a:lnTo>
                  <a:lnTo>
                    <a:pt x="220" y="62"/>
                  </a:lnTo>
                  <a:lnTo>
                    <a:pt x="194" y="67"/>
                  </a:lnTo>
                  <a:lnTo>
                    <a:pt x="179" y="70"/>
                  </a:lnTo>
                  <a:lnTo>
                    <a:pt x="156" y="74"/>
                  </a:lnTo>
                  <a:lnTo>
                    <a:pt x="134" y="79"/>
                  </a:lnTo>
                  <a:lnTo>
                    <a:pt x="110" y="83"/>
                  </a:lnTo>
                  <a:lnTo>
                    <a:pt x="88" y="87"/>
                  </a:lnTo>
                  <a:lnTo>
                    <a:pt x="66" y="91"/>
                  </a:lnTo>
                  <a:lnTo>
                    <a:pt x="44" y="96"/>
                  </a:lnTo>
                  <a:lnTo>
                    <a:pt x="22" y="10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8268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067" y="2694"/>
              <a:ext cx="21" cy="52"/>
            </a:xfrm>
            <a:custGeom>
              <a:avLst/>
              <a:gdLst>
                <a:gd name="T0" fmla="*/ 1 w 34"/>
                <a:gd name="T1" fmla="*/ 70 h 50"/>
                <a:gd name="T2" fmla="*/ 0 w 34"/>
                <a:gd name="T3" fmla="*/ 57 h 50"/>
                <a:gd name="T4" fmla="*/ 0 w 34"/>
                <a:gd name="T5" fmla="*/ 33 h 50"/>
                <a:gd name="T6" fmla="*/ 1 w 34"/>
                <a:gd name="T7" fmla="*/ 10 h 50"/>
                <a:gd name="T8" fmla="*/ 1 w 34"/>
                <a:gd name="T9" fmla="*/ 1 h 50"/>
                <a:gd name="T10" fmla="*/ 1 w 34"/>
                <a:gd name="T11" fmla="*/ 0 h 50"/>
                <a:gd name="T12" fmla="*/ 1 w 34"/>
                <a:gd name="T13" fmla="*/ 0 h 50"/>
                <a:gd name="T14" fmla="*/ 1 w 34"/>
                <a:gd name="T15" fmla="*/ 0 h 50"/>
                <a:gd name="T16" fmla="*/ 1 w 34"/>
                <a:gd name="T17" fmla="*/ 0 h 50"/>
                <a:gd name="T18" fmla="*/ 1 w 34"/>
                <a:gd name="T19" fmla="*/ 4 h 50"/>
                <a:gd name="T20" fmla="*/ 1 w 34"/>
                <a:gd name="T21" fmla="*/ 8 h 50"/>
                <a:gd name="T22" fmla="*/ 1 w 34"/>
                <a:gd name="T23" fmla="*/ 12 h 50"/>
                <a:gd name="T24" fmla="*/ 1 w 34"/>
                <a:gd name="T25" fmla="*/ 23 h 50"/>
                <a:gd name="T26" fmla="*/ 1 w 34"/>
                <a:gd name="T27" fmla="*/ 29 h 50"/>
                <a:gd name="T28" fmla="*/ 1 w 34"/>
                <a:gd name="T29" fmla="*/ 36 h 50"/>
                <a:gd name="T30" fmla="*/ 1 w 34"/>
                <a:gd name="T31" fmla="*/ 57 h 50"/>
                <a:gd name="T32" fmla="*/ 1 w 34"/>
                <a:gd name="T33" fmla="*/ 70 h 50"/>
                <a:gd name="T34" fmla="*/ 1 w 34"/>
                <a:gd name="T35" fmla="*/ 70 h 50"/>
                <a:gd name="T36" fmla="*/ 1 w 34"/>
                <a:gd name="T37" fmla="*/ 70 h 50"/>
                <a:gd name="T38" fmla="*/ 1 w 34"/>
                <a:gd name="T39" fmla="*/ 70 h 50"/>
                <a:gd name="T40" fmla="*/ 1 w 34"/>
                <a:gd name="T41" fmla="*/ 70 h 50"/>
                <a:gd name="T42" fmla="*/ 1 w 34"/>
                <a:gd name="T43" fmla="*/ 70 h 50"/>
                <a:gd name="T44" fmla="*/ 1 w 34"/>
                <a:gd name="T45" fmla="*/ 70 h 5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4"/>
                <a:gd name="T70" fmla="*/ 0 h 50"/>
                <a:gd name="T71" fmla="*/ 34 w 34"/>
                <a:gd name="T72" fmla="*/ 50 h 5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4" h="50">
                  <a:moveTo>
                    <a:pt x="12" y="50"/>
                  </a:moveTo>
                  <a:lnTo>
                    <a:pt x="0" y="39"/>
                  </a:lnTo>
                  <a:lnTo>
                    <a:pt x="0" y="24"/>
                  </a:lnTo>
                  <a:lnTo>
                    <a:pt x="9" y="10"/>
                  </a:lnTo>
                  <a:lnTo>
                    <a:pt x="22" y="1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4" y="4"/>
                  </a:lnTo>
                  <a:lnTo>
                    <a:pt x="34" y="8"/>
                  </a:lnTo>
                  <a:lnTo>
                    <a:pt x="34" y="12"/>
                  </a:lnTo>
                  <a:lnTo>
                    <a:pt x="34" y="14"/>
                  </a:lnTo>
                  <a:lnTo>
                    <a:pt x="24" y="20"/>
                  </a:lnTo>
                  <a:lnTo>
                    <a:pt x="22" y="27"/>
                  </a:lnTo>
                  <a:lnTo>
                    <a:pt x="24" y="39"/>
                  </a:lnTo>
                  <a:lnTo>
                    <a:pt x="22" y="50"/>
                  </a:lnTo>
                  <a:lnTo>
                    <a:pt x="20" y="50"/>
                  </a:lnTo>
                  <a:lnTo>
                    <a:pt x="17" y="50"/>
                  </a:lnTo>
                  <a:lnTo>
                    <a:pt x="15" y="50"/>
                  </a:lnTo>
                  <a:lnTo>
                    <a:pt x="12" y="50"/>
                  </a:lnTo>
                  <a:close/>
                </a:path>
              </a:pathLst>
            </a:custGeom>
            <a:solidFill>
              <a:srgbClr val="846D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6"/>
            <p:cNvSpPr>
              <a:spLocks/>
            </p:cNvSpPr>
            <p:nvPr/>
          </p:nvSpPr>
          <p:spPr bwMode="auto">
            <a:xfrm>
              <a:off x="4093" y="2682"/>
              <a:ext cx="17" cy="44"/>
            </a:xfrm>
            <a:custGeom>
              <a:avLst/>
              <a:gdLst>
                <a:gd name="T0" fmla="*/ 1 w 28"/>
                <a:gd name="T1" fmla="*/ 52 h 43"/>
                <a:gd name="T2" fmla="*/ 1 w 28"/>
                <a:gd name="T3" fmla="*/ 46 h 43"/>
                <a:gd name="T4" fmla="*/ 1 w 28"/>
                <a:gd name="T5" fmla="*/ 37 h 43"/>
                <a:gd name="T6" fmla="*/ 0 w 28"/>
                <a:gd name="T7" fmla="*/ 17 h 43"/>
                <a:gd name="T8" fmla="*/ 1 w 28"/>
                <a:gd name="T9" fmla="*/ 3 h 43"/>
                <a:gd name="T10" fmla="*/ 1 w 28"/>
                <a:gd name="T11" fmla="*/ 2 h 43"/>
                <a:gd name="T12" fmla="*/ 1 w 28"/>
                <a:gd name="T13" fmla="*/ 0 h 43"/>
                <a:gd name="T14" fmla="*/ 1 w 28"/>
                <a:gd name="T15" fmla="*/ 0 h 43"/>
                <a:gd name="T16" fmla="*/ 1 w 28"/>
                <a:gd name="T17" fmla="*/ 0 h 43"/>
                <a:gd name="T18" fmla="*/ 1 w 28"/>
                <a:gd name="T19" fmla="*/ 3 h 43"/>
                <a:gd name="T20" fmla="*/ 1 w 28"/>
                <a:gd name="T21" fmla="*/ 5 h 43"/>
                <a:gd name="T22" fmla="*/ 1 w 28"/>
                <a:gd name="T23" fmla="*/ 11 h 43"/>
                <a:gd name="T24" fmla="*/ 1 w 28"/>
                <a:gd name="T25" fmla="*/ 20 h 43"/>
                <a:gd name="T26" fmla="*/ 1 w 28"/>
                <a:gd name="T27" fmla="*/ 37 h 43"/>
                <a:gd name="T28" fmla="*/ 1 w 28"/>
                <a:gd name="T29" fmla="*/ 45 h 43"/>
                <a:gd name="T30" fmla="*/ 1 w 28"/>
                <a:gd name="T31" fmla="*/ 50 h 43"/>
                <a:gd name="T32" fmla="*/ 1 w 28"/>
                <a:gd name="T33" fmla="*/ 52 h 43"/>
                <a:gd name="T34" fmla="*/ 1 w 28"/>
                <a:gd name="T35" fmla="*/ 52 h 43"/>
                <a:gd name="T36" fmla="*/ 1 w 28"/>
                <a:gd name="T37" fmla="*/ 52 h 43"/>
                <a:gd name="T38" fmla="*/ 1 w 28"/>
                <a:gd name="T39" fmla="*/ 52 h 43"/>
                <a:gd name="T40" fmla="*/ 1 w 28"/>
                <a:gd name="T41" fmla="*/ 52 h 43"/>
                <a:gd name="T42" fmla="*/ 1 w 28"/>
                <a:gd name="T43" fmla="*/ 52 h 43"/>
                <a:gd name="T44" fmla="*/ 1 w 28"/>
                <a:gd name="T45" fmla="*/ 52 h 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"/>
                <a:gd name="T70" fmla="*/ 0 h 43"/>
                <a:gd name="T71" fmla="*/ 28 w 28"/>
                <a:gd name="T72" fmla="*/ 43 h 4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" h="43">
                  <a:moveTo>
                    <a:pt x="27" y="43"/>
                  </a:moveTo>
                  <a:lnTo>
                    <a:pt x="11" y="37"/>
                  </a:lnTo>
                  <a:lnTo>
                    <a:pt x="2" y="28"/>
                  </a:lnTo>
                  <a:lnTo>
                    <a:pt x="0" y="17"/>
                  </a:lnTo>
                  <a:lnTo>
                    <a:pt x="4" y="3"/>
                  </a:lnTo>
                  <a:lnTo>
                    <a:pt x="5" y="2"/>
                  </a:lnTo>
                  <a:lnTo>
                    <a:pt x="5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0" y="3"/>
                  </a:lnTo>
                  <a:lnTo>
                    <a:pt x="10" y="5"/>
                  </a:lnTo>
                  <a:lnTo>
                    <a:pt x="11" y="11"/>
                  </a:lnTo>
                  <a:lnTo>
                    <a:pt x="13" y="20"/>
                  </a:lnTo>
                  <a:lnTo>
                    <a:pt x="18" y="28"/>
                  </a:lnTo>
                  <a:lnTo>
                    <a:pt x="23" y="36"/>
                  </a:lnTo>
                  <a:lnTo>
                    <a:pt x="27" y="41"/>
                  </a:lnTo>
                  <a:lnTo>
                    <a:pt x="28" y="43"/>
                  </a:lnTo>
                  <a:lnTo>
                    <a:pt x="27" y="43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7"/>
            <p:cNvSpPr>
              <a:spLocks/>
            </p:cNvSpPr>
            <p:nvPr/>
          </p:nvSpPr>
          <p:spPr bwMode="auto">
            <a:xfrm>
              <a:off x="4103" y="2675"/>
              <a:ext cx="20" cy="47"/>
            </a:xfrm>
            <a:custGeom>
              <a:avLst/>
              <a:gdLst>
                <a:gd name="T0" fmla="*/ 1 w 34"/>
                <a:gd name="T1" fmla="*/ 66 h 45"/>
                <a:gd name="T2" fmla="*/ 1 w 34"/>
                <a:gd name="T3" fmla="*/ 53 h 45"/>
                <a:gd name="T4" fmla="*/ 1 w 34"/>
                <a:gd name="T5" fmla="*/ 34 h 45"/>
                <a:gd name="T6" fmla="*/ 1 w 34"/>
                <a:gd name="T7" fmla="*/ 22 h 45"/>
                <a:gd name="T8" fmla="*/ 0 w 34"/>
                <a:gd name="T9" fmla="*/ 1 h 45"/>
                <a:gd name="T10" fmla="*/ 1 w 34"/>
                <a:gd name="T11" fmla="*/ 0 h 45"/>
                <a:gd name="T12" fmla="*/ 1 w 34"/>
                <a:gd name="T13" fmla="*/ 22 h 45"/>
                <a:gd name="T14" fmla="*/ 1 w 34"/>
                <a:gd name="T15" fmla="*/ 44 h 45"/>
                <a:gd name="T16" fmla="*/ 1 w 34"/>
                <a:gd name="T17" fmla="*/ 64 h 45"/>
                <a:gd name="T18" fmla="*/ 1 w 34"/>
                <a:gd name="T19" fmla="*/ 64 h 45"/>
                <a:gd name="T20" fmla="*/ 1 w 34"/>
                <a:gd name="T21" fmla="*/ 64 h 45"/>
                <a:gd name="T22" fmla="*/ 1 w 34"/>
                <a:gd name="T23" fmla="*/ 64 h 45"/>
                <a:gd name="T24" fmla="*/ 1 w 34"/>
                <a:gd name="T25" fmla="*/ 66 h 45"/>
                <a:gd name="T26" fmla="*/ 1 w 34"/>
                <a:gd name="T27" fmla="*/ 66 h 45"/>
                <a:gd name="T28" fmla="*/ 1 w 34"/>
                <a:gd name="T29" fmla="*/ 66 h 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4"/>
                <a:gd name="T46" fmla="*/ 0 h 45"/>
                <a:gd name="T47" fmla="*/ 34 w 34"/>
                <a:gd name="T48" fmla="*/ 45 h 4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4" h="45">
                  <a:moveTo>
                    <a:pt x="26" y="45"/>
                  </a:moveTo>
                  <a:lnTo>
                    <a:pt x="15" y="35"/>
                  </a:lnTo>
                  <a:lnTo>
                    <a:pt x="8" y="25"/>
                  </a:lnTo>
                  <a:lnTo>
                    <a:pt x="3" y="13"/>
                  </a:lnTo>
                  <a:lnTo>
                    <a:pt x="0" y="1"/>
                  </a:lnTo>
                  <a:lnTo>
                    <a:pt x="12" y="0"/>
                  </a:lnTo>
                  <a:lnTo>
                    <a:pt x="21" y="13"/>
                  </a:lnTo>
                  <a:lnTo>
                    <a:pt x="29" y="30"/>
                  </a:lnTo>
                  <a:lnTo>
                    <a:pt x="34" y="44"/>
                  </a:lnTo>
                  <a:lnTo>
                    <a:pt x="31" y="44"/>
                  </a:lnTo>
                  <a:lnTo>
                    <a:pt x="30" y="44"/>
                  </a:lnTo>
                  <a:lnTo>
                    <a:pt x="29" y="44"/>
                  </a:lnTo>
                  <a:lnTo>
                    <a:pt x="26" y="4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8"/>
            <p:cNvSpPr>
              <a:spLocks/>
            </p:cNvSpPr>
            <p:nvPr/>
          </p:nvSpPr>
          <p:spPr bwMode="auto">
            <a:xfrm>
              <a:off x="4115" y="2664"/>
              <a:ext cx="25" cy="53"/>
            </a:xfrm>
            <a:custGeom>
              <a:avLst/>
              <a:gdLst>
                <a:gd name="T0" fmla="*/ 1 w 40"/>
                <a:gd name="T1" fmla="*/ 71 h 51"/>
                <a:gd name="T2" fmla="*/ 1 w 40"/>
                <a:gd name="T3" fmla="*/ 61 h 51"/>
                <a:gd name="T4" fmla="*/ 1 w 40"/>
                <a:gd name="T5" fmla="*/ 38 h 51"/>
                <a:gd name="T6" fmla="*/ 1 w 40"/>
                <a:gd name="T7" fmla="*/ 24 h 51"/>
                <a:gd name="T8" fmla="*/ 0 w 40"/>
                <a:gd name="T9" fmla="*/ 4 h 51"/>
                <a:gd name="T10" fmla="*/ 1 w 40"/>
                <a:gd name="T11" fmla="*/ 0 h 51"/>
                <a:gd name="T12" fmla="*/ 1 w 40"/>
                <a:gd name="T13" fmla="*/ 2 h 51"/>
                <a:gd name="T14" fmla="*/ 1 w 40"/>
                <a:gd name="T15" fmla="*/ 5 h 51"/>
                <a:gd name="T16" fmla="*/ 1 w 40"/>
                <a:gd name="T17" fmla="*/ 22 h 51"/>
                <a:gd name="T18" fmla="*/ 1 w 40"/>
                <a:gd name="T19" fmla="*/ 30 h 51"/>
                <a:gd name="T20" fmla="*/ 1 w 40"/>
                <a:gd name="T21" fmla="*/ 39 h 51"/>
                <a:gd name="T22" fmla="*/ 1 w 40"/>
                <a:gd name="T23" fmla="*/ 53 h 51"/>
                <a:gd name="T24" fmla="*/ 1 w 40"/>
                <a:gd name="T25" fmla="*/ 60 h 51"/>
                <a:gd name="T26" fmla="*/ 1 w 40"/>
                <a:gd name="T27" fmla="*/ 61 h 51"/>
                <a:gd name="T28" fmla="*/ 1 w 40"/>
                <a:gd name="T29" fmla="*/ 63 h 51"/>
                <a:gd name="T30" fmla="*/ 1 w 40"/>
                <a:gd name="T31" fmla="*/ 64 h 51"/>
                <a:gd name="T32" fmla="*/ 1 w 40"/>
                <a:gd name="T33" fmla="*/ 65 h 51"/>
                <a:gd name="T34" fmla="*/ 1 w 40"/>
                <a:gd name="T35" fmla="*/ 68 h 51"/>
                <a:gd name="T36" fmla="*/ 1 w 40"/>
                <a:gd name="T37" fmla="*/ 70 h 51"/>
                <a:gd name="T38" fmla="*/ 1 w 40"/>
                <a:gd name="T39" fmla="*/ 71 h 51"/>
                <a:gd name="T40" fmla="*/ 1 w 40"/>
                <a:gd name="T41" fmla="*/ 71 h 51"/>
                <a:gd name="T42" fmla="*/ 1 w 40"/>
                <a:gd name="T43" fmla="*/ 71 h 51"/>
                <a:gd name="T44" fmla="*/ 1 w 40"/>
                <a:gd name="T45" fmla="*/ 71 h 5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0"/>
                <a:gd name="T70" fmla="*/ 0 h 51"/>
                <a:gd name="T71" fmla="*/ 40 w 40"/>
                <a:gd name="T72" fmla="*/ 51 h 5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0" h="51">
                  <a:moveTo>
                    <a:pt x="26" y="51"/>
                  </a:moveTo>
                  <a:lnTo>
                    <a:pt x="18" y="43"/>
                  </a:lnTo>
                  <a:lnTo>
                    <a:pt x="9" y="29"/>
                  </a:lnTo>
                  <a:lnTo>
                    <a:pt x="3" y="15"/>
                  </a:lnTo>
                  <a:lnTo>
                    <a:pt x="0" y="4"/>
                  </a:lnTo>
                  <a:lnTo>
                    <a:pt x="6" y="0"/>
                  </a:lnTo>
                  <a:lnTo>
                    <a:pt x="13" y="2"/>
                  </a:lnTo>
                  <a:lnTo>
                    <a:pt x="18" y="5"/>
                  </a:lnTo>
                  <a:lnTo>
                    <a:pt x="25" y="13"/>
                  </a:lnTo>
                  <a:lnTo>
                    <a:pt x="30" y="21"/>
                  </a:lnTo>
                  <a:lnTo>
                    <a:pt x="34" y="30"/>
                  </a:lnTo>
                  <a:lnTo>
                    <a:pt x="37" y="37"/>
                  </a:lnTo>
                  <a:lnTo>
                    <a:pt x="40" y="42"/>
                  </a:lnTo>
                  <a:lnTo>
                    <a:pt x="40" y="43"/>
                  </a:lnTo>
                  <a:lnTo>
                    <a:pt x="40" y="45"/>
                  </a:lnTo>
                  <a:lnTo>
                    <a:pt x="40" y="46"/>
                  </a:lnTo>
                  <a:lnTo>
                    <a:pt x="40" y="47"/>
                  </a:lnTo>
                  <a:lnTo>
                    <a:pt x="36" y="49"/>
                  </a:lnTo>
                  <a:lnTo>
                    <a:pt x="32" y="50"/>
                  </a:lnTo>
                  <a:lnTo>
                    <a:pt x="28" y="51"/>
                  </a:lnTo>
                  <a:lnTo>
                    <a:pt x="26" y="51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9"/>
            <p:cNvSpPr>
              <a:spLocks/>
            </p:cNvSpPr>
            <p:nvPr/>
          </p:nvSpPr>
          <p:spPr bwMode="auto">
            <a:xfrm>
              <a:off x="4155" y="2682"/>
              <a:ext cx="20" cy="27"/>
            </a:xfrm>
            <a:custGeom>
              <a:avLst/>
              <a:gdLst>
                <a:gd name="T0" fmla="*/ 1 w 31"/>
                <a:gd name="T1" fmla="*/ 35 h 26"/>
                <a:gd name="T2" fmla="*/ 1 w 31"/>
                <a:gd name="T3" fmla="*/ 31 h 26"/>
                <a:gd name="T4" fmla="*/ 1 w 31"/>
                <a:gd name="T5" fmla="*/ 24 h 26"/>
                <a:gd name="T6" fmla="*/ 1 w 31"/>
                <a:gd name="T7" fmla="*/ 5 h 26"/>
                <a:gd name="T8" fmla="*/ 0 w 31"/>
                <a:gd name="T9" fmla="*/ 0 h 26"/>
                <a:gd name="T10" fmla="*/ 1 w 31"/>
                <a:gd name="T11" fmla="*/ 0 h 26"/>
                <a:gd name="T12" fmla="*/ 1 w 31"/>
                <a:gd name="T13" fmla="*/ 4 h 26"/>
                <a:gd name="T14" fmla="*/ 1 w 31"/>
                <a:gd name="T15" fmla="*/ 22 h 26"/>
                <a:gd name="T16" fmla="*/ 1 w 31"/>
                <a:gd name="T17" fmla="*/ 34 h 26"/>
                <a:gd name="T18" fmla="*/ 1 w 31"/>
                <a:gd name="T19" fmla="*/ 35 h 26"/>
                <a:gd name="T20" fmla="*/ 1 w 31"/>
                <a:gd name="T21" fmla="*/ 35 h 26"/>
                <a:gd name="T22" fmla="*/ 1 w 31"/>
                <a:gd name="T23" fmla="*/ 35 h 26"/>
                <a:gd name="T24" fmla="*/ 1 w 31"/>
                <a:gd name="T25" fmla="*/ 35 h 26"/>
                <a:gd name="T26" fmla="*/ 1 w 31"/>
                <a:gd name="T27" fmla="*/ 35 h 26"/>
                <a:gd name="T28" fmla="*/ 1 w 31"/>
                <a:gd name="T29" fmla="*/ 35 h 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"/>
                <a:gd name="T46" fmla="*/ 0 h 26"/>
                <a:gd name="T47" fmla="*/ 31 w 31"/>
                <a:gd name="T48" fmla="*/ 26 h 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" h="26">
                  <a:moveTo>
                    <a:pt x="22" y="26"/>
                  </a:moveTo>
                  <a:lnTo>
                    <a:pt x="16" y="22"/>
                  </a:lnTo>
                  <a:lnTo>
                    <a:pt x="9" y="15"/>
                  </a:lnTo>
                  <a:lnTo>
                    <a:pt x="1" y="5"/>
                  </a:lnTo>
                  <a:lnTo>
                    <a:pt x="0" y="0"/>
                  </a:lnTo>
                  <a:lnTo>
                    <a:pt x="13" y="0"/>
                  </a:lnTo>
                  <a:lnTo>
                    <a:pt x="22" y="4"/>
                  </a:lnTo>
                  <a:lnTo>
                    <a:pt x="28" y="13"/>
                  </a:lnTo>
                  <a:lnTo>
                    <a:pt x="31" y="25"/>
                  </a:lnTo>
                  <a:lnTo>
                    <a:pt x="28" y="26"/>
                  </a:lnTo>
                  <a:lnTo>
                    <a:pt x="26" y="26"/>
                  </a:lnTo>
                  <a:lnTo>
                    <a:pt x="23" y="26"/>
                  </a:lnTo>
                  <a:lnTo>
                    <a:pt x="22" y="26"/>
                  </a:lnTo>
                  <a:close/>
                </a:path>
              </a:pathLst>
            </a:custGeom>
            <a:solidFill>
              <a:srgbClr val="846D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60"/>
            <p:cNvSpPr>
              <a:spLocks/>
            </p:cNvSpPr>
            <p:nvPr/>
          </p:nvSpPr>
          <p:spPr bwMode="auto">
            <a:xfrm>
              <a:off x="4134" y="2660"/>
              <a:ext cx="18" cy="47"/>
            </a:xfrm>
            <a:custGeom>
              <a:avLst/>
              <a:gdLst>
                <a:gd name="T0" fmla="*/ 1 w 29"/>
                <a:gd name="T1" fmla="*/ 66 h 45"/>
                <a:gd name="T2" fmla="*/ 1 w 29"/>
                <a:gd name="T3" fmla="*/ 52 h 45"/>
                <a:gd name="T4" fmla="*/ 1 w 29"/>
                <a:gd name="T5" fmla="*/ 32 h 45"/>
                <a:gd name="T6" fmla="*/ 1 w 29"/>
                <a:gd name="T7" fmla="*/ 21 h 45"/>
                <a:gd name="T8" fmla="*/ 0 w 29"/>
                <a:gd name="T9" fmla="*/ 3 h 45"/>
                <a:gd name="T10" fmla="*/ 1 w 29"/>
                <a:gd name="T11" fmla="*/ 2 h 45"/>
                <a:gd name="T12" fmla="*/ 1 w 29"/>
                <a:gd name="T13" fmla="*/ 0 h 45"/>
                <a:gd name="T14" fmla="*/ 1 w 29"/>
                <a:gd name="T15" fmla="*/ 0 h 45"/>
                <a:gd name="T16" fmla="*/ 1 w 29"/>
                <a:gd name="T17" fmla="*/ 0 h 45"/>
                <a:gd name="T18" fmla="*/ 1 w 29"/>
                <a:gd name="T19" fmla="*/ 8 h 45"/>
                <a:gd name="T20" fmla="*/ 1 w 29"/>
                <a:gd name="T21" fmla="*/ 28 h 45"/>
                <a:gd name="T22" fmla="*/ 1 w 29"/>
                <a:gd name="T23" fmla="*/ 48 h 45"/>
                <a:gd name="T24" fmla="*/ 1 w 29"/>
                <a:gd name="T25" fmla="*/ 61 h 45"/>
                <a:gd name="T26" fmla="*/ 1 w 29"/>
                <a:gd name="T27" fmla="*/ 61 h 45"/>
                <a:gd name="T28" fmla="*/ 1 w 29"/>
                <a:gd name="T29" fmla="*/ 61 h 45"/>
                <a:gd name="T30" fmla="*/ 1 w 29"/>
                <a:gd name="T31" fmla="*/ 63 h 45"/>
                <a:gd name="T32" fmla="*/ 1 w 29"/>
                <a:gd name="T33" fmla="*/ 66 h 45"/>
                <a:gd name="T34" fmla="*/ 1 w 29"/>
                <a:gd name="T35" fmla="*/ 66 h 45"/>
                <a:gd name="T36" fmla="*/ 1 w 29"/>
                <a:gd name="T37" fmla="*/ 66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"/>
                <a:gd name="T58" fmla="*/ 0 h 45"/>
                <a:gd name="T59" fmla="*/ 29 w 29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" h="45">
                  <a:moveTo>
                    <a:pt x="22" y="45"/>
                  </a:moveTo>
                  <a:lnTo>
                    <a:pt x="17" y="34"/>
                  </a:lnTo>
                  <a:lnTo>
                    <a:pt x="9" y="23"/>
                  </a:lnTo>
                  <a:lnTo>
                    <a:pt x="2" y="12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5" y="8"/>
                  </a:lnTo>
                  <a:lnTo>
                    <a:pt x="22" y="19"/>
                  </a:lnTo>
                  <a:lnTo>
                    <a:pt x="27" y="32"/>
                  </a:lnTo>
                  <a:lnTo>
                    <a:pt x="29" y="42"/>
                  </a:lnTo>
                  <a:lnTo>
                    <a:pt x="28" y="42"/>
                  </a:lnTo>
                  <a:lnTo>
                    <a:pt x="26" y="42"/>
                  </a:lnTo>
                  <a:lnTo>
                    <a:pt x="24" y="43"/>
                  </a:lnTo>
                  <a:lnTo>
                    <a:pt x="22" y="4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61"/>
            <p:cNvSpPr>
              <a:spLocks/>
            </p:cNvSpPr>
            <p:nvPr/>
          </p:nvSpPr>
          <p:spPr bwMode="auto">
            <a:xfrm>
              <a:off x="3936" y="2329"/>
              <a:ext cx="230" cy="361"/>
            </a:xfrm>
            <a:custGeom>
              <a:avLst/>
              <a:gdLst>
                <a:gd name="T0" fmla="*/ 2 w 373"/>
                <a:gd name="T1" fmla="*/ 476 h 346"/>
                <a:gd name="T2" fmla="*/ 2 w 373"/>
                <a:gd name="T3" fmla="*/ 428 h 346"/>
                <a:gd name="T4" fmla="*/ 2 w 373"/>
                <a:gd name="T5" fmla="*/ 382 h 346"/>
                <a:gd name="T6" fmla="*/ 1 w 373"/>
                <a:gd name="T7" fmla="*/ 334 h 346"/>
                <a:gd name="T8" fmla="*/ 1 w 373"/>
                <a:gd name="T9" fmla="*/ 286 h 346"/>
                <a:gd name="T10" fmla="*/ 1 w 373"/>
                <a:gd name="T11" fmla="*/ 236 h 346"/>
                <a:gd name="T12" fmla="*/ 1 w 373"/>
                <a:gd name="T13" fmla="*/ 176 h 346"/>
                <a:gd name="T14" fmla="*/ 1 w 373"/>
                <a:gd name="T15" fmla="*/ 41 h 346"/>
                <a:gd name="T16" fmla="*/ 1 w 373"/>
                <a:gd name="T17" fmla="*/ 4 h 346"/>
                <a:gd name="T18" fmla="*/ 1 w 373"/>
                <a:gd name="T19" fmla="*/ 33 h 346"/>
                <a:gd name="T20" fmla="*/ 1 w 373"/>
                <a:gd name="T21" fmla="*/ 76 h 346"/>
                <a:gd name="T22" fmla="*/ 1 w 373"/>
                <a:gd name="T23" fmla="*/ 115 h 346"/>
                <a:gd name="T24" fmla="*/ 1 w 373"/>
                <a:gd name="T25" fmla="*/ 142 h 346"/>
                <a:gd name="T26" fmla="*/ 1 w 373"/>
                <a:gd name="T27" fmla="*/ 175 h 346"/>
                <a:gd name="T28" fmla="*/ 1 w 373"/>
                <a:gd name="T29" fmla="*/ 208 h 346"/>
                <a:gd name="T30" fmla="*/ 2 w 373"/>
                <a:gd name="T31" fmla="*/ 241 h 346"/>
                <a:gd name="T32" fmla="*/ 2 w 373"/>
                <a:gd name="T33" fmla="*/ 274 h 346"/>
                <a:gd name="T34" fmla="*/ 2 w 373"/>
                <a:gd name="T35" fmla="*/ 304 h 346"/>
                <a:gd name="T36" fmla="*/ 2 w 373"/>
                <a:gd name="T37" fmla="*/ 327 h 346"/>
                <a:gd name="T38" fmla="*/ 4 w 373"/>
                <a:gd name="T39" fmla="*/ 338 h 346"/>
                <a:gd name="T40" fmla="*/ 4 w 373"/>
                <a:gd name="T41" fmla="*/ 346 h 346"/>
                <a:gd name="T42" fmla="*/ 4 w 373"/>
                <a:gd name="T43" fmla="*/ 356 h 346"/>
                <a:gd name="T44" fmla="*/ 4 w 373"/>
                <a:gd name="T45" fmla="*/ 377 h 346"/>
                <a:gd name="T46" fmla="*/ 4 w 373"/>
                <a:gd name="T47" fmla="*/ 403 h 346"/>
                <a:gd name="T48" fmla="*/ 4 w 373"/>
                <a:gd name="T49" fmla="*/ 428 h 346"/>
                <a:gd name="T50" fmla="*/ 4 w 373"/>
                <a:gd name="T51" fmla="*/ 453 h 346"/>
                <a:gd name="T52" fmla="*/ 4 w 373"/>
                <a:gd name="T53" fmla="*/ 468 h 346"/>
                <a:gd name="T54" fmla="*/ 4 w 373"/>
                <a:gd name="T55" fmla="*/ 475 h 346"/>
                <a:gd name="T56" fmla="*/ 4 w 373"/>
                <a:gd name="T57" fmla="*/ 463 h 346"/>
                <a:gd name="T58" fmla="*/ 4 w 373"/>
                <a:gd name="T59" fmla="*/ 452 h 346"/>
                <a:gd name="T60" fmla="*/ 4 w 373"/>
                <a:gd name="T61" fmla="*/ 452 h 346"/>
                <a:gd name="T62" fmla="*/ 4 w 373"/>
                <a:gd name="T63" fmla="*/ 455 h 346"/>
                <a:gd name="T64" fmla="*/ 4 w 373"/>
                <a:gd name="T65" fmla="*/ 459 h 346"/>
                <a:gd name="T66" fmla="*/ 4 w 373"/>
                <a:gd name="T67" fmla="*/ 467 h 346"/>
                <a:gd name="T68" fmla="*/ 4 w 373"/>
                <a:gd name="T69" fmla="*/ 477 h 346"/>
                <a:gd name="T70" fmla="*/ 4 w 373"/>
                <a:gd name="T71" fmla="*/ 486 h 346"/>
                <a:gd name="T72" fmla="*/ 4 w 373"/>
                <a:gd name="T73" fmla="*/ 495 h 346"/>
                <a:gd name="T74" fmla="*/ 4 w 373"/>
                <a:gd name="T75" fmla="*/ 500 h 346"/>
                <a:gd name="T76" fmla="*/ 4 w 373"/>
                <a:gd name="T77" fmla="*/ 507 h 346"/>
                <a:gd name="T78" fmla="*/ 3 w 373"/>
                <a:gd name="T79" fmla="*/ 506 h 346"/>
                <a:gd name="T80" fmla="*/ 2 w 373"/>
                <a:gd name="T81" fmla="*/ 507 h 34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73"/>
                <a:gd name="T124" fmla="*/ 0 h 346"/>
                <a:gd name="T125" fmla="*/ 373 w 373"/>
                <a:gd name="T126" fmla="*/ 346 h 34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73" h="346">
                  <a:moveTo>
                    <a:pt x="228" y="346"/>
                  </a:moveTo>
                  <a:lnTo>
                    <a:pt x="221" y="325"/>
                  </a:lnTo>
                  <a:lnTo>
                    <a:pt x="218" y="308"/>
                  </a:lnTo>
                  <a:lnTo>
                    <a:pt x="211" y="292"/>
                  </a:lnTo>
                  <a:lnTo>
                    <a:pt x="199" y="277"/>
                  </a:lnTo>
                  <a:lnTo>
                    <a:pt x="175" y="261"/>
                  </a:lnTo>
                  <a:lnTo>
                    <a:pt x="150" y="245"/>
                  </a:lnTo>
                  <a:lnTo>
                    <a:pt x="127" y="228"/>
                  </a:lnTo>
                  <a:lnTo>
                    <a:pt x="104" y="213"/>
                  </a:lnTo>
                  <a:lnTo>
                    <a:pt x="80" y="196"/>
                  </a:lnTo>
                  <a:lnTo>
                    <a:pt x="58" y="179"/>
                  </a:lnTo>
                  <a:lnTo>
                    <a:pt x="36" y="161"/>
                  </a:lnTo>
                  <a:lnTo>
                    <a:pt x="14" y="144"/>
                  </a:lnTo>
                  <a:lnTo>
                    <a:pt x="4" y="121"/>
                  </a:lnTo>
                  <a:lnTo>
                    <a:pt x="0" y="76"/>
                  </a:lnTo>
                  <a:lnTo>
                    <a:pt x="2" y="29"/>
                  </a:lnTo>
                  <a:lnTo>
                    <a:pt x="4" y="0"/>
                  </a:lnTo>
                  <a:lnTo>
                    <a:pt x="13" y="4"/>
                  </a:lnTo>
                  <a:lnTo>
                    <a:pt x="23" y="12"/>
                  </a:lnTo>
                  <a:lnTo>
                    <a:pt x="35" y="24"/>
                  </a:lnTo>
                  <a:lnTo>
                    <a:pt x="47" y="37"/>
                  </a:lnTo>
                  <a:lnTo>
                    <a:pt x="58" y="52"/>
                  </a:lnTo>
                  <a:lnTo>
                    <a:pt x="69" y="66"/>
                  </a:lnTo>
                  <a:lnTo>
                    <a:pt x="79" y="78"/>
                  </a:lnTo>
                  <a:lnTo>
                    <a:pt x="88" y="86"/>
                  </a:lnTo>
                  <a:lnTo>
                    <a:pt x="99" y="97"/>
                  </a:lnTo>
                  <a:lnTo>
                    <a:pt x="109" y="108"/>
                  </a:lnTo>
                  <a:lnTo>
                    <a:pt x="119" y="120"/>
                  </a:lnTo>
                  <a:lnTo>
                    <a:pt x="131" y="130"/>
                  </a:lnTo>
                  <a:lnTo>
                    <a:pt x="143" y="142"/>
                  </a:lnTo>
                  <a:lnTo>
                    <a:pt x="153" y="154"/>
                  </a:lnTo>
                  <a:lnTo>
                    <a:pt x="165" y="165"/>
                  </a:lnTo>
                  <a:lnTo>
                    <a:pt x="176" y="177"/>
                  </a:lnTo>
                  <a:lnTo>
                    <a:pt x="188" y="188"/>
                  </a:lnTo>
                  <a:lnTo>
                    <a:pt x="198" y="197"/>
                  </a:lnTo>
                  <a:lnTo>
                    <a:pt x="208" y="207"/>
                  </a:lnTo>
                  <a:lnTo>
                    <a:pt x="219" y="215"/>
                  </a:lnTo>
                  <a:lnTo>
                    <a:pt x="230" y="223"/>
                  </a:lnTo>
                  <a:lnTo>
                    <a:pt x="242" y="228"/>
                  </a:lnTo>
                  <a:lnTo>
                    <a:pt x="256" y="232"/>
                  </a:lnTo>
                  <a:lnTo>
                    <a:pt x="272" y="235"/>
                  </a:lnTo>
                  <a:lnTo>
                    <a:pt x="273" y="236"/>
                  </a:lnTo>
                  <a:lnTo>
                    <a:pt x="278" y="239"/>
                  </a:lnTo>
                  <a:lnTo>
                    <a:pt x="285" y="243"/>
                  </a:lnTo>
                  <a:lnTo>
                    <a:pt x="294" y="249"/>
                  </a:lnTo>
                  <a:lnTo>
                    <a:pt x="303" y="257"/>
                  </a:lnTo>
                  <a:lnTo>
                    <a:pt x="311" y="266"/>
                  </a:lnTo>
                  <a:lnTo>
                    <a:pt x="320" y="275"/>
                  </a:lnTo>
                  <a:lnTo>
                    <a:pt x="330" y="285"/>
                  </a:lnTo>
                  <a:lnTo>
                    <a:pt x="340" y="292"/>
                  </a:lnTo>
                  <a:lnTo>
                    <a:pt x="351" y="302"/>
                  </a:lnTo>
                  <a:lnTo>
                    <a:pt x="361" y="309"/>
                  </a:lnTo>
                  <a:lnTo>
                    <a:pt x="373" y="316"/>
                  </a:lnTo>
                  <a:lnTo>
                    <a:pt x="368" y="320"/>
                  </a:lnTo>
                  <a:lnTo>
                    <a:pt x="360" y="323"/>
                  </a:lnTo>
                  <a:lnTo>
                    <a:pt x="352" y="324"/>
                  </a:lnTo>
                  <a:lnTo>
                    <a:pt x="346" y="325"/>
                  </a:lnTo>
                  <a:lnTo>
                    <a:pt x="340" y="316"/>
                  </a:lnTo>
                  <a:lnTo>
                    <a:pt x="337" y="311"/>
                  </a:lnTo>
                  <a:lnTo>
                    <a:pt x="331" y="308"/>
                  </a:lnTo>
                  <a:lnTo>
                    <a:pt x="325" y="308"/>
                  </a:lnTo>
                  <a:lnTo>
                    <a:pt x="320" y="308"/>
                  </a:lnTo>
                  <a:lnTo>
                    <a:pt x="315" y="309"/>
                  </a:lnTo>
                  <a:lnTo>
                    <a:pt x="308" y="311"/>
                  </a:lnTo>
                  <a:lnTo>
                    <a:pt x="303" y="311"/>
                  </a:lnTo>
                  <a:lnTo>
                    <a:pt x="295" y="313"/>
                  </a:lnTo>
                  <a:lnTo>
                    <a:pt x="287" y="316"/>
                  </a:lnTo>
                  <a:lnTo>
                    <a:pt x="281" y="319"/>
                  </a:lnTo>
                  <a:lnTo>
                    <a:pt x="274" y="323"/>
                  </a:lnTo>
                  <a:lnTo>
                    <a:pt x="268" y="326"/>
                  </a:lnTo>
                  <a:lnTo>
                    <a:pt x="262" y="329"/>
                  </a:lnTo>
                  <a:lnTo>
                    <a:pt x="254" y="332"/>
                  </a:lnTo>
                  <a:lnTo>
                    <a:pt x="247" y="334"/>
                  </a:lnTo>
                  <a:lnTo>
                    <a:pt x="246" y="337"/>
                  </a:lnTo>
                  <a:lnTo>
                    <a:pt x="246" y="338"/>
                  </a:lnTo>
                  <a:lnTo>
                    <a:pt x="246" y="341"/>
                  </a:lnTo>
                  <a:lnTo>
                    <a:pt x="246" y="346"/>
                  </a:lnTo>
                  <a:lnTo>
                    <a:pt x="245" y="346"/>
                  </a:lnTo>
                  <a:lnTo>
                    <a:pt x="242" y="345"/>
                  </a:lnTo>
                  <a:lnTo>
                    <a:pt x="237" y="345"/>
                  </a:lnTo>
                  <a:lnTo>
                    <a:pt x="228" y="346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2"/>
            <p:cNvSpPr>
              <a:spLocks/>
            </p:cNvSpPr>
            <p:nvPr/>
          </p:nvSpPr>
          <p:spPr bwMode="auto">
            <a:xfrm>
              <a:off x="3575" y="1876"/>
              <a:ext cx="116" cy="721"/>
            </a:xfrm>
            <a:custGeom>
              <a:avLst/>
              <a:gdLst>
                <a:gd name="T0" fmla="*/ 1 w 187"/>
                <a:gd name="T1" fmla="*/ 989 h 692"/>
                <a:gd name="T2" fmla="*/ 1 w 187"/>
                <a:gd name="T3" fmla="*/ 965 h 692"/>
                <a:gd name="T4" fmla="*/ 1 w 187"/>
                <a:gd name="T5" fmla="*/ 917 h 692"/>
                <a:gd name="T6" fmla="*/ 1 w 187"/>
                <a:gd name="T7" fmla="*/ 862 h 692"/>
                <a:gd name="T8" fmla="*/ 1 w 187"/>
                <a:gd name="T9" fmla="*/ 859 h 692"/>
                <a:gd name="T10" fmla="*/ 1 w 187"/>
                <a:gd name="T11" fmla="*/ 891 h 692"/>
                <a:gd name="T12" fmla="*/ 1 w 187"/>
                <a:gd name="T13" fmla="*/ 944 h 692"/>
                <a:gd name="T14" fmla="*/ 1 w 187"/>
                <a:gd name="T15" fmla="*/ 984 h 692"/>
                <a:gd name="T16" fmla="*/ 1 w 187"/>
                <a:gd name="T17" fmla="*/ 965 h 692"/>
                <a:gd name="T18" fmla="*/ 1 w 187"/>
                <a:gd name="T19" fmla="*/ 926 h 692"/>
                <a:gd name="T20" fmla="*/ 1 w 187"/>
                <a:gd name="T21" fmla="*/ 890 h 692"/>
                <a:gd name="T22" fmla="*/ 1 w 187"/>
                <a:gd name="T23" fmla="*/ 848 h 692"/>
                <a:gd name="T24" fmla="*/ 1 w 187"/>
                <a:gd name="T25" fmla="*/ 839 h 692"/>
                <a:gd name="T26" fmla="*/ 1 w 187"/>
                <a:gd name="T27" fmla="*/ 878 h 692"/>
                <a:gd name="T28" fmla="*/ 1 w 187"/>
                <a:gd name="T29" fmla="*/ 906 h 692"/>
                <a:gd name="T30" fmla="*/ 1 w 187"/>
                <a:gd name="T31" fmla="*/ 926 h 692"/>
                <a:gd name="T32" fmla="*/ 1 w 187"/>
                <a:gd name="T33" fmla="*/ 939 h 692"/>
                <a:gd name="T34" fmla="*/ 1 w 187"/>
                <a:gd name="T35" fmla="*/ 933 h 692"/>
                <a:gd name="T36" fmla="*/ 1 w 187"/>
                <a:gd name="T37" fmla="*/ 889 h 692"/>
                <a:gd name="T38" fmla="*/ 1 w 187"/>
                <a:gd name="T39" fmla="*/ 825 h 692"/>
                <a:gd name="T40" fmla="*/ 1 w 187"/>
                <a:gd name="T41" fmla="*/ 803 h 692"/>
                <a:gd name="T42" fmla="*/ 1 w 187"/>
                <a:gd name="T43" fmla="*/ 807 h 692"/>
                <a:gd name="T44" fmla="*/ 1 w 187"/>
                <a:gd name="T45" fmla="*/ 834 h 692"/>
                <a:gd name="T46" fmla="*/ 1 w 187"/>
                <a:gd name="T47" fmla="*/ 866 h 692"/>
                <a:gd name="T48" fmla="*/ 1 w 187"/>
                <a:gd name="T49" fmla="*/ 873 h 692"/>
                <a:gd name="T50" fmla="*/ 1 w 187"/>
                <a:gd name="T51" fmla="*/ 862 h 692"/>
                <a:gd name="T52" fmla="*/ 1 w 187"/>
                <a:gd name="T53" fmla="*/ 803 h 692"/>
                <a:gd name="T54" fmla="*/ 1 w 187"/>
                <a:gd name="T55" fmla="*/ 742 h 692"/>
                <a:gd name="T56" fmla="*/ 1 w 187"/>
                <a:gd name="T57" fmla="*/ 692 h 692"/>
                <a:gd name="T58" fmla="*/ 1 w 187"/>
                <a:gd name="T59" fmla="*/ 626 h 692"/>
                <a:gd name="T60" fmla="*/ 1 w 187"/>
                <a:gd name="T61" fmla="*/ 549 h 692"/>
                <a:gd name="T62" fmla="*/ 1 w 187"/>
                <a:gd name="T63" fmla="*/ 475 h 692"/>
                <a:gd name="T64" fmla="*/ 1 w 187"/>
                <a:gd name="T65" fmla="*/ 372 h 692"/>
                <a:gd name="T66" fmla="*/ 1 w 187"/>
                <a:gd name="T67" fmla="*/ 252 h 692"/>
                <a:gd name="T68" fmla="*/ 1 w 187"/>
                <a:gd name="T69" fmla="*/ 126 h 692"/>
                <a:gd name="T70" fmla="*/ 1 w 187"/>
                <a:gd name="T71" fmla="*/ 67 h 692"/>
                <a:gd name="T72" fmla="*/ 1 w 187"/>
                <a:gd name="T73" fmla="*/ 7 h 692"/>
                <a:gd name="T74" fmla="*/ 2 w 187"/>
                <a:gd name="T75" fmla="*/ 35 h 692"/>
                <a:gd name="T76" fmla="*/ 2 w 187"/>
                <a:gd name="T77" fmla="*/ 136 h 692"/>
                <a:gd name="T78" fmla="*/ 2 w 187"/>
                <a:gd name="T79" fmla="*/ 142 h 692"/>
                <a:gd name="T80" fmla="*/ 2 w 187"/>
                <a:gd name="T81" fmla="*/ 154 h 692"/>
                <a:gd name="T82" fmla="*/ 2 w 187"/>
                <a:gd name="T83" fmla="*/ 170 h 692"/>
                <a:gd name="T84" fmla="*/ 2 w 187"/>
                <a:gd name="T85" fmla="*/ 185 h 692"/>
                <a:gd name="T86" fmla="*/ 2 w 187"/>
                <a:gd name="T87" fmla="*/ 235 h 692"/>
                <a:gd name="T88" fmla="*/ 2 w 187"/>
                <a:gd name="T89" fmla="*/ 376 h 692"/>
                <a:gd name="T90" fmla="*/ 2 w 187"/>
                <a:gd name="T91" fmla="*/ 575 h 692"/>
                <a:gd name="T92" fmla="*/ 2 w 187"/>
                <a:gd name="T93" fmla="*/ 766 h 692"/>
                <a:gd name="T94" fmla="*/ 1 w 187"/>
                <a:gd name="T95" fmla="*/ 859 h 692"/>
                <a:gd name="T96" fmla="*/ 1 w 187"/>
                <a:gd name="T97" fmla="*/ 964 h 692"/>
                <a:gd name="T98" fmla="*/ 1 w 187"/>
                <a:gd name="T99" fmla="*/ 1001 h 69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7"/>
                <a:gd name="T151" fmla="*/ 0 h 692"/>
                <a:gd name="T152" fmla="*/ 187 w 187"/>
                <a:gd name="T153" fmla="*/ 692 h 69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7" h="692">
                  <a:moveTo>
                    <a:pt x="52" y="692"/>
                  </a:moveTo>
                  <a:lnTo>
                    <a:pt x="53" y="687"/>
                  </a:lnTo>
                  <a:lnTo>
                    <a:pt x="53" y="683"/>
                  </a:lnTo>
                  <a:lnTo>
                    <a:pt x="53" y="679"/>
                  </a:lnTo>
                  <a:lnTo>
                    <a:pt x="53" y="675"/>
                  </a:lnTo>
                  <a:lnTo>
                    <a:pt x="61" y="667"/>
                  </a:lnTo>
                  <a:lnTo>
                    <a:pt x="70" y="658"/>
                  </a:lnTo>
                  <a:lnTo>
                    <a:pt x="81" y="646"/>
                  </a:lnTo>
                  <a:lnTo>
                    <a:pt x="92" y="633"/>
                  </a:lnTo>
                  <a:lnTo>
                    <a:pt x="101" y="620"/>
                  </a:lnTo>
                  <a:lnTo>
                    <a:pt x="108" y="608"/>
                  </a:lnTo>
                  <a:lnTo>
                    <a:pt x="114" y="596"/>
                  </a:lnTo>
                  <a:lnTo>
                    <a:pt x="114" y="587"/>
                  </a:lnTo>
                  <a:lnTo>
                    <a:pt x="108" y="589"/>
                  </a:lnTo>
                  <a:lnTo>
                    <a:pt x="106" y="593"/>
                  </a:lnTo>
                  <a:lnTo>
                    <a:pt x="103" y="596"/>
                  </a:lnTo>
                  <a:lnTo>
                    <a:pt x="99" y="600"/>
                  </a:lnTo>
                  <a:lnTo>
                    <a:pt x="93" y="616"/>
                  </a:lnTo>
                  <a:lnTo>
                    <a:pt x="84" y="629"/>
                  </a:lnTo>
                  <a:lnTo>
                    <a:pt x="75" y="641"/>
                  </a:lnTo>
                  <a:lnTo>
                    <a:pt x="64" y="653"/>
                  </a:lnTo>
                  <a:lnTo>
                    <a:pt x="53" y="662"/>
                  </a:lnTo>
                  <a:lnTo>
                    <a:pt x="41" y="671"/>
                  </a:lnTo>
                  <a:lnTo>
                    <a:pt x="30" y="680"/>
                  </a:lnTo>
                  <a:lnTo>
                    <a:pt x="18" y="689"/>
                  </a:lnTo>
                  <a:lnTo>
                    <a:pt x="20" y="678"/>
                  </a:lnTo>
                  <a:lnTo>
                    <a:pt x="24" y="667"/>
                  </a:lnTo>
                  <a:lnTo>
                    <a:pt x="30" y="658"/>
                  </a:lnTo>
                  <a:lnTo>
                    <a:pt x="36" y="648"/>
                  </a:lnTo>
                  <a:lnTo>
                    <a:pt x="44" y="640"/>
                  </a:lnTo>
                  <a:lnTo>
                    <a:pt x="52" y="631"/>
                  </a:lnTo>
                  <a:lnTo>
                    <a:pt x="59" y="623"/>
                  </a:lnTo>
                  <a:lnTo>
                    <a:pt x="68" y="615"/>
                  </a:lnTo>
                  <a:lnTo>
                    <a:pt x="75" y="604"/>
                  </a:lnTo>
                  <a:lnTo>
                    <a:pt x="83" y="594"/>
                  </a:lnTo>
                  <a:lnTo>
                    <a:pt x="89" y="585"/>
                  </a:lnTo>
                  <a:lnTo>
                    <a:pt x="92" y="574"/>
                  </a:lnTo>
                  <a:lnTo>
                    <a:pt x="85" y="576"/>
                  </a:lnTo>
                  <a:lnTo>
                    <a:pt x="79" y="581"/>
                  </a:lnTo>
                  <a:lnTo>
                    <a:pt x="72" y="589"/>
                  </a:lnTo>
                  <a:lnTo>
                    <a:pt x="64" y="598"/>
                  </a:lnTo>
                  <a:lnTo>
                    <a:pt x="58" y="607"/>
                  </a:lnTo>
                  <a:lnTo>
                    <a:pt x="52" y="615"/>
                  </a:lnTo>
                  <a:lnTo>
                    <a:pt x="46" y="623"/>
                  </a:lnTo>
                  <a:lnTo>
                    <a:pt x="44" y="627"/>
                  </a:lnTo>
                  <a:lnTo>
                    <a:pt x="39" y="632"/>
                  </a:lnTo>
                  <a:lnTo>
                    <a:pt x="33" y="636"/>
                  </a:lnTo>
                  <a:lnTo>
                    <a:pt x="27" y="640"/>
                  </a:lnTo>
                  <a:lnTo>
                    <a:pt x="22" y="642"/>
                  </a:lnTo>
                  <a:lnTo>
                    <a:pt x="17" y="646"/>
                  </a:lnTo>
                  <a:lnTo>
                    <a:pt x="10" y="649"/>
                  </a:lnTo>
                  <a:lnTo>
                    <a:pt x="5" y="651"/>
                  </a:lnTo>
                  <a:lnTo>
                    <a:pt x="0" y="654"/>
                  </a:lnTo>
                  <a:lnTo>
                    <a:pt x="4" y="644"/>
                  </a:lnTo>
                  <a:lnTo>
                    <a:pt x="14" y="633"/>
                  </a:lnTo>
                  <a:lnTo>
                    <a:pt x="26" y="624"/>
                  </a:lnTo>
                  <a:lnTo>
                    <a:pt x="35" y="614"/>
                  </a:lnTo>
                  <a:lnTo>
                    <a:pt x="41" y="599"/>
                  </a:lnTo>
                  <a:lnTo>
                    <a:pt x="50" y="585"/>
                  </a:lnTo>
                  <a:lnTo>
                    <a:pt x="59" y="570"/>
                  </a:lnTo>
                  <a:lnTo>
                    <a:pt x="64" y="556"/>
                  </a:lnTo>
                  <a:lnTo>
                    <a:pt x="63" y="556"/>
                  </a:lnTo>
                  <a:lnTo>
                    <a:pt x="62" y="556"/>
                  </a:lnTo>
                  <a:lnTo>
                    <a:pt x="57" y="559"/>
                  </a:lnTo>
                  <a:lnTo>
                    <a:pt x="52" y="564"/>
                  </a:lnTo>
                  <a:lnTo>
                    <a:pt x="46" y="570"/>
                  </a:lnTo>
                  <a:lnTo>
                    <a:pt x="42" y="577"/>
                  </a:lnTo>
                  <a:lnTo>
                    <a:pt x="37" y="585"/>
                  </a:lnTo>
                  <a:lnTo>
                    <a:pt x="32" y="593"/>
                  </a:lnTo>
                  <a:lnTo>
                    <a:pt x="27" y="599"/>
                  </a:lnTo>
                  <a:lnTo>
                    <a:pt x="22" y="604"/>
                  </a:lnTo>
                  <a:lnTo>
                    <a:pt x="19" y="604"/>
                  </a:lnTo>
                  <a:lnTo>
                    <a:pt x="17" y="604"/>
                  </a:lnTo>
                  <a:lnTo>
                    <a:pt x="15" y="604"/>
                  </a:lnTo>
                  <a:lnTo>
                    <a:pt x="14" y="606"/>
                  </a:lnTo>
                  <a:lnTo>
                    <a:pt x="18" y="596"/>
                  </a:lnTo>
                  <a:lnTo>
                    <a:pt x="27" y="581"/>
                  </a:lnTo>
                  <a:lnTo>
                    <a:pt x="37" y="565"/>
                  </a:lnTo>
                  <a:lnTo>
                    <a:pt x="44" y="556"/>
                  </a:lnTo>
                  <a:lnTo>
                    <a:pt x="50" y="542"/>
                  </a:lnTo>
                  <a:lnTo>
                    <a:pt x="57" y="527"/>
                  </a:lnTo>
                  <a:lnTo>
                    <a:pt x="66" y="514"/>
                  </a:lnTo>
                  <a:lnTo>
                    <a:pt x="76" y="501"/>
                  </a:lnTo>
                  <a:lnTo>
                    <a:pt x="86" y="489"/>
                  </a:lnTo>
                  <a:lnTo>
                    <a:pt x="97" y="476"/>
                  </a:lnTo>
                  <a:lnTo>
                    <a:pt x="108" y="463"/>
                  </a:lnTo>
                  <a:lnTo>
                    <a:pt x="118" y="450"/>
                  </a:lnTo>
                  <a:lnTo>
                    <a:pt x="118" y="433"/>
                  </a:lnTo>
                  <a:lnTo>
                    <a:pt x="116" y="415"/>
                  </a:lnTo>
                  <a:lnTo>
                    <a:pt x="112" y="398"/>
                  </a:lnTo>
                  <a:lnTo>
                    <a:pt x="107" y="379"/>
                  </a:lnTo>
                  <a:lnTo>
                    <a:pt x="101" y="362"/>
                  </a:lnTo>
                  <a:lnTo>
                    <a:pt x="94" y="345"/>
                  </a:lnTo>
                  <a:lnTo>
                    <a:pt x="86" y="328"/>
                  </a:lnTo>
                  <a:lnTo>
                    <a:pt x="80" y="314"/>
                  </a:lnTo>
                  <a:lnTo>
                    <a:pt x="71" y="285"/>
                  </a:lnTo>
                  <a:lnTo>
                    <a:pt x="62" y="257"/>
                  </a:lnTo>
                  <a:lnTo>
                    <a:pt x="54" y="230"/>
                  </a:lnTo>
                  <a:lnTo>
                    <a:pt x="46" y="201"/>
                  </a:lnTo>
                  <a:lnTo>
                    <a:pt x="40" y="174"/>
                  </a:lnTo>
                  <a:lnTo>
                    <a:pt x="35" y="145"/>
                  </a:lnTo>
                  <a:lnTo>
                    <a:pt x="32" y="116"/>
                  </a:lnTo>
                  <a:lnTo>
                    <a:pt x="31" y="87"/>
                  </a:lnTo>
                  <a:lnTo>
                    <a:pt x="40" y="75"/>
                  </a:lnTo>
                  <a:lnTo>
                    <a:pt x="55" y="61"/>
                  </a:lnTo>
                  <a:lnTo>
                    <a:pt x="74" y="47"/>
                  </a:lnTo>
                  <a:lnTo>
                    <a:pt x="94" y="31"/>
                  </a:lnTo>
                  <a:lnTo>
                    <a:pt x="115" y="18"/>
                  </a:lnTo>
                  <a:lnTo>
                    <a:pt x="134" y="7"/>
                  </a:lnTo>
                  <a:lnTo>
                    <a:pt x="150" y="1"/>
                  </a:lnTo>
                  <a:lnTo>
                    <a:pt x="161" y="0"/>
                  </a:lnTo>
                  <a:lnTo>
                    <a:pt x="154" y="26"/>
                  </a:lnTo>
                  <a:lnTo>
                    <a:pt x="151" y="51"/>
                  </a:lnTo>
                  <a:lnTo>
                    <a:pt x="159" y="74"/>
                  </a:lnTo>
                  <a:lnTo>
                    <a:pt x="176" y="95"/>
                  </a:lnTo>
                  <a:lnTo>
                    <a:pt x="181" y="96"/>
                  </a:lnTo>
                  <a:lnTo>
                    <a:pt x="183" y="98"/>
                  </a:lnTo>
                  <a:lnTo>
                    <a:pt x="185" y="99"/>
                  </a:lnTo>
                  <a:lnTo>
                    <a:pt x="187" y="100"/>
                  </a:lnTo>
                  <a:lnTo>
                    <a:pt x="182" y="104"/>
                  </a:lnTo>
                  <a:lnTo>
                    <a:pt x="177" y="107"/>
                  </a:lnTo>
                  <a:lnTo>
                    <a:pt x="172" y="111"/>
                  </a:lnTo>
                  <a:lnTo>
                    <a:pt x="167" y="113"/>
                  </a:lnTo>
                  <a:lnTo>
                    <a:pt x="161" y="117"/>
                  </a:lnTo>
                  <a:lnTo>
                    <a:pt x="156" y="121"/>
                  </a:lnTo>
                  <a:lnTo>
                    <a:pt x="152" y="124"/>
                  </a:lnTo>
                  <a:lnTo>
                    <a:pt x="147" y="128"/>
                  </a:lnTo>
                  <a:lnTo>
                    <a:pt x="147" y="140"/>
                  </a:lnTo>
                  <a:lnTo>
                    <a:pt x="149" y="151"/>
                  </a:lnTo>
                  <a:lnTo>
                    <a:pt x="150" y="163"/>
                  </a:lnTo>
                  <a:lnTo>
                    <a:pt x="152" y="175"/>
                  </a:lnTo>
                  <a:lnTo>
                    <a:pt x="158" y="217"/>
                  </a:lnTo>
                  <a:lnTo>
                    <a:pt x="164" y="260"/>
                  </a:lnTo>
                  <a:lnTo>
                    <a:pt x="169" y="305"/>
                  </a:lnTo>
                  <a:lnTo>
                    <a:pt x="173" y="350"/>
                  </a:lnTo>
                  <a:lnTo>
                    <a:pt x="174" y="398"/>
                  </a:lnTo>
                  <a:lnTo>
                    <a:pt x="173" y="442"/>
                  </a:lnTo>
                  <a:lnTo>
                    <a:pt x="168" y="487"/>
                  </a:lnTo>
                  <a:lnTo>
                    <a:pt x="158" y="530"/>
                  </a:lnTo>
                  <a:lnTo>
                    <a:pt x="151" y="545"/>
                  </a:lnTo>
                  <a:lnTo>
                    <a:pt x="141" y="568"/>
                  </a:lnTo>
                  <a:lnTo>
                    <a:pt x="129" y="593"/>
                  </a:lnTo>
                  <a:lnTo>
                    <a:pt x="115" y="619"/>
                  </a:lnTo>
                  <a:lnTo>
                    <a:pt x="99" y="645"/>
                  </a:lnTo>
                  <a:lnTo>
                    <a:pt x="83" y="666"/>
                  </a:lnTo>
                  <a:lnTo>
                    <a:pt x="67" y="683"/>
                  </a:lnTo>
                  <a:lnTo>
                    <a:pt x="52" y="692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63"/>
            <p:cNvSpPr>
              <a:spLocks/>
            </p:cNvSpPr>
            <p:nvPr/>
          </p:nvSpPr>
          <p:spPr bwMode="auto">
            <a:xfrm>
              <a:off x="3656" y="2494"/>
              <a:ext cx="5" cy="22"/>
            </a:xfrm>
            <a:custGeom>
              <a:avLst/>
              <a:gdLst>
                <a:gd name="T0" fmla="*/ 1 w 8"/>
                <a:gd name="T1" fmla="*/ 28 h 21"/>
                <a:gd name="T2" fmla="*/ 0 w 8"/>
                <a:gd name="T3" fmla="*/ 23 h 21"/>
                <a:gd name="T4" fmla="*/ 0 w 8"/>
                <a:gd name="T5" fmla="*/ 20 h 21"/>
                <a:gd name="T6" fmla="*/ 1 w 8"/>
                <a:gd name="T7" fmla="*/ 6 h 21"/>
                <a:gd name="T8" fmla="*/ 1 w 8"/>
                <a:gd name="T9" fmla="*/ 0 h 21"/>
                <a:gd name="T10" fmla="*/ 1 w 8"/>
                <a:gd name="T11" fmla="*/ 5 h 21"/>
                <a:gd name="T12" fmla="*/ 1 w 8"/>
                <a:gd name="T13" fmla="*/ 9 h 21"/>
                <a:gd name="T14" fmla="*/ 1 w 8"/>
                <a:gd name="T15" fmla="*/ 23 h 21"/>
                <a:gd name="T16" fmla="*/ 1 w 8"/>
                <a:gd name="T17" fmla="*/ 28 h 21"/>
                <a:gd name="T18" fmla="*/ 1 w 8"/>
                <a:gd name="T19" fmla="*/ 30 h 21"/>
                <a:gd name="T20" fmla="*/ 1 w 8"/>
                <a:gd name="T21" fmla="*/ 30 h 21"/>
                <a:gd name="T22" fmla="*/ 1 w 8"/>
                <a:gd name="T23" fmla="*/ 30 h 21"/>
                <a:gd name="T24" fmla="*/ 1 w 8"/>
                <a:gd name="T25" fmla="*/ 28 h 21"/>
                <a:gd name="T26" fmla="*/ 1 w 8"/>
                <a:gd name="T27" fmla="*/ 28 h 21"/>
                <a:gd name="T28" fmla="*/ 1 w 8"/>
                <a:gd name="T29" fmla="*/ 28 h 2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21"/>
                <a:gd name="T47" fmla="*/ 8 w 8"/>
                <a:gd name="T48" fmla="*/ 21 h 2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21">
                  <a:moveTo>
                    <a:pt x="4" y="19"/>
                  </a:moveTo>
                  <a:lnTo>
                    <a:pt x="0" y="14"/>
                  </a:lnTo>
                  <a:lnTo>
                    <a:pt x="0" y="11"/>
                  </a:lnTo>
                  <a:lnTo>
                    <a:pt x="1" y="6"/>
                  </a:lnTo>
                  <a:lnTo>
                    <a:pt x="5" y="0"/>
                  </a:lnTo>
                  <a:lnTo>
                    <a:pt x="6" y="5"/>
                  </a:lnTo>
                  <a:lnTo>
                    <a:pt x="8" y="9"/>
                  </a:lnTo>
                  <a:lnTo>
                    <a:pt x="8" y="14"/>
                  </a:lnTo>
                  <a:lnTo>
                    <a:pt x="8" y="19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4" y="19"/>
                  </a:lnTo>
                  <a:close/>
                </a:path>
              </a:pathLst>
            </a:custGeom>
            <a:solidFill>
              <a:srgbClr val="FFE8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4"/>
            <p:cNvSpPr>
              <a:spLocks/>
            </p:cNvSpPr>
            <p:nvPr/>
          </p:nvSpPr>
          <p:spPr bwMode="auto">
            <a:xfrm>
              <a:off x="3917" y="1704"/>
              <a:ext cx="230" cy="204"/>
            </a:xfrm>
            <a:custGeom>
              <a:avLst/>
              <a:gdLst>
                <a:gd name="T0" fmla="*/ 1 w 373"/>
                <a:gd name="T1" fmla="*/ 290 h 195"/>
                <a:gd name="T2" fmla="*/ 1 w 373"/>
                <a:gd name="T3" fmla="*/ 280 h 195"/>
                <a:gd name="T4" fmla="*/ 1 w 373"/>
                <a:gd name="T5" fmla="*/ 264 h 195"/>
                <a:gd name="T6" fmla="*/ 1 w 373"/>
                <a:gd name="T7" fmla="*/ 245 h 195"/>
                <a:gd name="T8" fmla="*/ 1 w 373"/>
                <a:gd name="T9" fmla="*/ 198 h 195"/>
                <a:gd name="T10" fmla="*/ 0 w 373"/>
                <a:gd name="T11" fmla="*/ 127 h 195"/>
                <a:gd name="T12" fmla="*/ 1 w 373"/>
                <a:gd name="T13" fmla="*/ 85 h 195"/>
                <a:gd name="T14" fmla="*/ 1 w 373"/>
                <a:gd name="T15" fmla="*/ 76 h 195"/>
                <a:gd name="T16" fmla="*/ 1 w 373"/>
                <a:gd name="T17" fmla="*/ 59 h 195"/>
                <a:gd name="T18" fmla="*/ 1 w 373"/>
                <a:gd name="T19" fmla="*/ 39 h 195"/>
                <a:gd name="T20" fmla="*/ 1 w 373"/>
                <a:gd name="T21" fmla="*/ 22 h 195"/>
                <a:gd name="T22" fmla="*/ 1 w 373"/>
                <a:gd name="T23" fmla="*/ 2 h 195"/>
                <a:gd name="T24" fmla="*/ 1 w 373"/>
                <a:gd name="T25" fmla="*/ 22 h 195"/>
                <a:gd name="T26" fmla="*/ 1 w 373"/>
                <a:gd name="T27" fmla="*/ 54 h 195"/>
                <a:gd name="T28" fmla="*/ 2 w 373"/>
                <a:gd name="T29" fmla="*/ 80 h 195"/>
                <a:gd name="T30" fmla="*/ 2 w 373"/>
                <a:gd name="T31" fmla="*/ 98 h 195"/>
                <a:gd name="T32" fmla="*/ 4 w 373"/>
                <a:gd name="T33" fmla="*/ 105 h 195"/>
                <a:gd name="T34" fmla="*/ 4 w 373"/>
                <a:gd name="T35" fmla="*/ 98 h 195"/>
                <a:gd name="T36" fmla="*/ 4 w 373"/>
                <a:gd name="T37" fmla="*/ 86 h 195"/>
                <a:gd name="T38" fmla="*/ 4 w 373"/>
                <a:gd name="T39" fmla="*/ 65 h 195"/>
                <a:gd name="T40" fmla="*/ 4 w 373"/>
                <a:gd name="T41" fmla="*/ 30 h 195"/>
                <a:gd name="T42" fmla="*/ 4 w 373"/>
                <a:gd name="T43" fmla="*/ 6 h 195"/>
                <a:gd name="T44" fmla="*/ 4 w 373"/>
                <a:gd name="T45" fmla="*/ 9 h 195"/>
                <a:gd name="T46" fmla="*/ 4 w 373"/>
                <a:gd name="T47" fmla="*/ 30 h 195"/>
                <a:gd name="T48" fmla="*/ 4 w 373"/>
                <a:gd name="T49" fmla="*/ 53 h 195"/>
                <a:gd name="T50" fmla="*/ 4 w 373"/>
                <a:gd name="T51" fmla="*/ 92 h 195"/>
                <a:gd name="T52" fmla="*/ 4 w 373"/>
                <a:gd name="T53" fmla="*/ 115 h 195"/>
                <a:gd name="T54" fmla="*/ 4 w 373"/>
                <a:gd name="T55" fmla="*/ 142 h 195"/>
                <a:gd name="T56" fmla="*/ 4 w 373"/>
                <a:gd name="T57" fmla="*/ 153 h 195"/>
                <a:gd name="T58" fmla="*/ 4 w 373"/>
                <a:gd name="T59" fmla="*/ 151 h 195"/>
                <a:gd name="T60" fmla="*/ 4 w 373"/>
                <a:gd name="T61" fmla="*/ 153 h 195"/>
                <a:gd name="T62" fmla="*/ 4 w 373"/>
                <a:gd name="T63" fmla="*/ 162 h 195"/>
                <a:gd name="T64" fmla="*/ 4 w 373"/>
                <a:gd name="T65" fmla="*/ 175 h 195"/>
                <a:gd name="T66" fmla="*/ 4 w 373"/>
                <a:gd name="T67" fmla="*/ 185 h 195"/>
                <a:gd name="T68" fmla="*/ 4 w 373"/>
                <a:gd name="T69" fmla="*/ 191 h 195"/>
                <a:gd name="T70" fmla="*/ 4 w 373"/>
                <a:gd name="T71" fmla="*/ 198 h 195"/>
                <a:gd name="T72" fmla="*/ 4 w 373"/>
                <a:gd name="T73" fmla="*/ 226 h 195"/>
                <a:gd name="T74" fmla="*/ 2 w 373"/>
                <a:gd name="T75" fmla="*/ 214 h 195"/>
                <a:gd name="T76" fmla="*/ 2 w 373"/>
                <a:gd name="T77" fmla="*/ 181 h 195"/>
                <a:gd name="T78" fmla="*/ 2 w 373"/>
                <a:gd name="T79" fmla="*/ 160 h 195"/>
                <a:gd name="T80" fmla="*/ 2 w 373"/>
                <a:gd name="T81" fmla="*/ 182 h 195"/>
                <a:gd name="T82" fmla="*/ 2 w 373"/>
                <a:gd name="T83" fmla="*/ 217 h 195"/>
                <a:gd name="T84" fmla="*/ 1 w 373"/>
                <a:gd name="T85" fmla="*/ 248 h 195"/>
                <a:gd name="T86" fmla="*/ 1 w 373"/>
                <a:gd name="T87" fmla="*/ 275 h 195"/>
                <a:gd name="T88" fmla="*/ 1 w 373"/>
                <a:gd name="T89" fmla="*/ 288 h 195"/>
                <a:gd name="T90" fmla="*/ 1 w 373"/>
                <a:gd name="T91" fmla="*/ 289 h 195"/>
                <a:gd name="T92" fmla="*/ 1 w 373"/>
                <a:gd name="T93" fmla="*/ 292 h 19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73"/>
                <a:gd name="T142" fmla="*/ 0 h 195"/>
                <a:gd name="T143" fmla="*/ 373 w 373"/>
                <a:gd name="T144" fmla="*/ 195 h 19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73" h="195">
                  <a:moveTo>
                    <a:pt x="97" y="195"/>
                  </a:moveTo>
                  <a:lnTo>
                    <a:pt x="84" y="193"/>
                  </a:lnTo>
                  <a:lnTo>
                    <a:pt x="74" y="189"/>
                  </a:lnTo>
                  <a:lnTo>
                    <a:pt x="64" y="187"/>
                  </a:lnTo>
                  <a:lnTo>
                    <a:pt x="53" y="182"/>
                  </a:lnTo>
                  <a:lnTo>
                    <a:pt x="44" y="176"/>
                  </a:lnTo>
                  <a:lnTo>
                    <a:pt x="36" y="170"/>
                  </a:lnTo>
                  <a:lnTo>
                    <a:pt x="27" y="163"/>
                  </a:lnTo>
                  <a:lnTo>
                    <a:pt x="20" y="155"/>
                  </a:lnTo>
                  <a:lnTo>
                    <a:pt x="7" y="132"/>
                  </a:lnTo>
                  <a:lnTo>
                    <a:pt x="1" y="110"/>
                  </a:lnTo>
                  <a:lnTo>
                    <a:pt x="0" y="85"/>
                  </a:lnTo>
                  <a:lnTo>
                    <a:pt x="0" y="57"/>
                  </a:lnTo>
                  <a:lnTo>
                    <a:pt x="3" y="56"/>
                  </a:lnTo>
                  <a:lnTo>
                    <a:pt x="11" y="55"/>
                  </a:lnTo>
                  <a:lnTo>
                    <a:pt x="20" y="51"/>
                  </a:lnTo>
                  <a:lnTo>
                    <a:pt x="31" y="44"/>
                  </a:lnTo>
                  <a:lnTo>
                    <a:pt x="36" y="40"/>
                  </a:lnTo>
                  <a:lnTo>
                    <a:pt x="43" y="34"/>
                  </a:lnTo>
                  <a:lnTo>
                    <a:pt x="52" y="27"/>
                  </a:lnTo>
                  <a:lnTo>
                    <a:pt x="61" y="19"/>
                  </a:lnTo>
                  <a:lnTo>
                    <a:pt x="70" y="13"/>
                  </a:lnTo>
                  <a:lnTo>
                    <a:pt x="78" y="6"/>
                  </a:lnTo>
                  <a:lnTo>
                    <a:pt x="84" y="2"/>
                  </a:lnTo>
                  <a:lnTo>
                    <a:pt x="89" y="0"/>
                  </a:lnTo>
                  <a:lnTo>
                    <a:pt x="106" y="13"/>
                  </a:lnTo>
                  <a:lnTo>
                    <a:pt x="124" y="24"/>
                  </a:lnTo>
                  <a:lnTo>
                    <a:pt x="142" y="36"/>
                  </a:lnTo>
                  <a:lnTo>
                    <a:pt x="161" y="45"/>
                  </a:lnTo>
                  <a:lnTo>
                    <a:pt x="181" y="53"/>
                  </a:lnTo>
                  <a:lnTo>
                    <a:pt x="201" y="61"/>
                  </a:lnTo>
                  <a:lnTo>
                    <a:pt x="221" y="66"/>
                  </a:lnTo>
                  <a:lnTo>
                    <a:pt x="243" y="72"/>
                  </a:lnTo>
                  <a:lnTo>
                    <a:pt x="252" y="70"/>
                  </a:lnTo>
                  <a:lnTo>
                    <a:pt x="260" y="69"/>
                  </a:lnTo>
                  <a:lnTo>
                    <a:pt x="268" y="66"/>
                  </a:lnTo>
                  <a:lnTo>
                    <a:pt x="274" y="61"/>
                  </a:lnTo>
                  <a:lnTo>
                    <a:pt x="281" y="57"/>
                  </a:lnTo>
                  <a:lnTo>
                    <a:pt x="287" y="51"/>
                  </a:lnTo>
                  <a:lnTo>
                    <a:pt x="294" y="44"/>
                  </a:lnTo>
                  <a:lnTo>
                    <a:pt x="300" y="36"/>
                  </a:lnTo>
                  <a:lnTo>
                    <a:pt x="311" y="21"/>
                  </a:lnTo>
                  <a:lnTo>
                    <a:pt x="318" y="11"/>
                  </a:lnTo>
                  <a:lnTo>
                    <a:pt x="326" y="6"/>
                  </a:lnTo>
                  <a:lnTo>
                    <a:pt x="333" y="6"/>
                  </a:lnTo>
                  <a:lnTo>
                    <a:pt x="340" y="9"/>
                  </a:lnTo>
                  <a:lnTo>
                    <a:pt x="348" y="14"/>
                  </a:lnTo>
                  <a:lnTo>
                    <a:pt x="360" y="21"/>
                  </a:lnTo>
                  <a:lnTo>
                    <a:pt x="373" y="27"/>
                  </a:lnTo>
                  <a:lnTo>
                    <a:pt x="371" y="35"/>
                  </a:lnTo>
                  <a:lnTo>
                    <a:pt x="366" y="48"/>
                  </a:lnTo>
                  <a:lnTo>
                    <a:pt x="362" y="61"/>
                  </a:lnTo>
                  <a:lnTo>
                    <a:pt x="360" y="70"/>
                  </a:lnTo>
                  <a:lnTo>
                    <a:pt x="358" y="76"/>
                  </a:lnTo>
                  <a:lnTo>
                    <a:pt x="357" y="85"/>
                  </a:lnTo>
                  <a:lnTo>
                    <a:pt x="355" y="95"/>
                  </a:lnTo>
                  <a:lnTo>
                    <a:pt x="351" y="102"/>
                  </a:lnTo>
                  <a:lnTo>
                    <a:pt x="343" y="102"/>
                  </a:lnTo>
                  <a:lnTo>
                    <a:pt x="338" y="100"/>
                  </a:lnTo>
                  <a:lnTo>
                    <a:pt x="331" y="100"/>
                  </a:lnTo>
                  <a:lnTo>
                    <a:pt x="326" y="100"/>
                  </a:lnTo>
                  <a:lnTo>
                    <a:pt x="322" y="102"/>
                  </a:lnTo>
                  <a:lnTo>
                    <a:pt x="317" y="104"/>
                  </a:lnTo>
                  <a:lnTo>
                    <a:pt x="313" y="108"/>
                  </a:lnTo>
                  <a:lnTo>
                    <a:pt x="308" y="116"/>
                  </a:lnTo>
                  <a:lnTo>
                    <a:pt x="302" y="117"/>
                  </a:lnTo>
                  <a:lnTo>
                    <a:pt x="298" y="119"/>
                  </a:lnTo>
                  <a:lnTo>
                    <a:pt x="295" y="123"/>
                  </a:lnTo>
                  <a:lnTo>
                    <a:pt x="290" y="128"/>
                  </a:lnTo>
                  <a:lnTo>
                    <a:pt x="278" y="128"/>
                  </a:lnTo>
                  <a:lnTo>
                    <a:pt x="272" y="128"/>
                  </a:lnTo>
                  <a:lnTo>
                    <a:pt x="268" y="132"/>
                  </a:lnTo>
                  <a:lnTo>
                    <a:pt x="265" y="142"/>
                  </a:lnTo>
                  <a:lnTo>
                    <a:pt x="250" y="150"/>
                  </a:lnTo>
                  <a:lnTo>
                    <a:pt x="236" y="149"/>
                  </a:lnTo>
                  <a:lnTo>
                    <a:pt x="223" y="142"/>
                  </a:lnTo>
                  <a:lnTo>
                    <a:pt x="211" y="132"/>
                  </a:lnTo>
                  <a:lnTo>
                    <a:pt x="199" y="120"/>
                  </a:lnTo>
                  <a:lnTo>
                    <a:pt x="188" y="111"/>
                  </a:lnTo>
                  <a:lnTo>
                    <a:pt x="176" y="107"/>
                  </a:lnTo>
                  <a:lnTo>
                    <a:pt x="163" y="111"/>
                  </a:lnTo>
                  <a:lnTo>
                    <a:pt x="157" y="121"/>
                  </a:lnTo>
                  <a:lnTo>
                    <a:pt x="153" y="132"/>
                  </a:lnTo>
                  <a:lnTo>
                    <a:pt x="149" y="144"/>
                  </a:lnTo>
                  <a:lnTo>
                    <a:pt x="145" y="154"/>
                  </a:lnTo>
                  <a:lnTo>
                    <a:pt x="141" y="165"/>
                  </a:lnTo>
                  <a:lnTo>
                    <a:pt x="135" y="175"/>
                  </a:lnTo>
                  <a:lnTo>
                    <a:pt x="127" y="183"/>
                  </a:lnTo>
                  <a:lnTo>
                    <a:pt x="117" y="191"/>
                  </a:lnTo>
                  <a:lnTo>
                    <a:pt x="111" y="191"/>
                  </a:lnTo>
                  <a:lnTo>
                    <a:pt x="106" y="191"/>
                  </a:lnTo>
                  <a:lnTo>
                    <a:pt x="101" y="192"/>
                  </a:lnTo>
                  <a:lnTo>
                    <a:pt x="97" y="19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5"/>
            <p:cNvSpPr>
              <a:spLocks/>
            </p:cNvSpPr>
            <p:nvPr/>
          </p:nvSpPr>
          <p:spPr bwMode="auto">
            <a:xfrm>
              <a:off x="3936" y="1488"/>
              <a:ext cx="219" cy="266"/>
            </a:xfrm>
            <a:custGeom>
              <a:avLst/>
              <a:gdLst>
                <a:gd name="T0" fmla="*/ 2 w 355"/>
                <a:gd name="T1" fmla="*/ 372 h 255"/>
                <a:gd name="T2" fmla="*/ 2 w 355"/>
                <a:gd name="T3" fmla="*/ 369 h 255"/>
                <a:gd name="T4" fmla="*/ 2 w 355"/>
                <a:gd name="T5" fmla="*/ 365 h 255"/>
                <a:gd name="T6" fmla="*/ 2 w 355"/>
                <a:gd name="T7" fmla="*/ 363 h 255"/>
                <a:gd name="T8" fmla="*/ 1 w 355"/>
                <a:gd name="T9" fmla="*/ 357 h 255"/>
                <a:gd name="T10" fmla="*/ 1 w 355"/>
                <a:gd name="T11" fmla="*/ 350 h 255"/>
                <a:gd name="T12" fmla="*/ 1 w 355"/>
                <a:gd name="T13" fmla="*/ 339 h 255"/>
                <a:gd name="T14" fmla="*/ 1 w 355"/>
                <a:gd name="T15" fmla="*/ 334 h 255"/>
                <a:gd name="T16" fmla="*/ 1 w 355"/>
                <a:gd name="T17" fmla="*/ 321 h 255"/>
                <a:gd name="T18" fmla="*/ 1 w 355"/>
                <a:gd name="T19" fmla="*/ 310 h 255"/>
                <a:gd name="T20" fmla="*/ 1 w 355"/>
                <a:gd name="T21" fmla="*/ 295 h 255"/>
                <a:gd name="T22" fmla="*/ 1 w 355"/>
                <a:gd name="T23" fmla="*/ 275 h 255"/>
                <a:gd name="T24" fmla="*/ 1 w 355"/>
                <a:gd name="T25" fmla="*/ 256 h 255"/>
                <a:gd name="T26" fmla="*/ 1 w 355"/>
                <a:gd name="T27" fmla="*/ 232 h 255"/>
                <a:gd name="T28" fmla="*/ 1 w 355"/>
                <a:gd name="T29" fmla="*/ 209 h 255"/>
                <a:gd name="T30" fmla="*/ 1 w 355"/>
                <a:gd name="T31" fmla="*/ 184 h 255"/>
                <a:gd name="T32" fmla="*/ 0 w 355"/>
                <a:gd name="T33" fmla="*/ 160 h 255"/>
                <a:gd name="T34" fmla="*/ 1 w 355"/>
                <a:gd name="T35" fmla="*/ 136 h 255"/>
                <a:gd name="T36" fmla="*/ 1 w 355"/>
                <a:gd name="T37" fmla="*/ 116 h 255"/>
                <a:gd name="T38" fmla="*/ 1 w 355"/>
                <a:gd name="T39" fmla="*/ 96 h 255"/>
                <a:gd name="T40" fmla="*/ 1 w 355"/>
                <a:gd name="T41" fmla="*/ 77 h 255"/>
                <a:gd name="T42" fmla="*/ 1 w 355"/>
                <a:gd name="T43" fmla="*/ 61 h 255"/>
                <a:gd name="T44" fmla="*/ 1 w 355"/>
                <a:gd name="T45" fmla="*/ 49 h 255"/>
                <a:gd name="T46" fmla="*/ 1 w 355"/>
                <a:gd name="T47" fmla="*/ 34 h 255"/>
                <a:gd name="T48" fmla="*/ 1 w 355"/>
                <a:gd name="T49" fmla="*/ 27 h 255"/>
                <a:gd name="T50" fmla="*/ 1 w 355"/>
                <a:gd name="T51" fmla="*/ 21 h 255"/>
                <a:gd name="T52" fmla="*/ 1 w 355"/>
                <a:gd name="T53" fmla="*/ 8 h 255"/>
                <a:gd name="T54" fmla="*/ 2 w 355"/>
                <a:gd name="T55" fmla="*/ 4 h 255"/>
                <a:gd name="T56" fmla="*/ 2 w 355"/>
                <a:gd name="T57" fmla="*/ 1 h 255"/>
                <a:gd name="T58" fmla="*/ 2 w 355"/>
                <a:gd name="T59" fmla="*/ 0 h 255"/>
                <a:gd name="T60" fmla="*/ 2 w 355"/>
                <a:gd name="T61" fmla="*/ 0 h 255"/>
                <a:gd name="T62" fmla="*/ 2 w 355"/>
                <a:gd name="T63" fmla="*/ 1 h 255"/>
                <a:gd name="T64" fmla="*/ 4 w 355"/>
                <a:gd name="T65" fmla="*/ 3 h 255"/>
                <a:gd name="T66" fmla="*/ 4 w 355"/>
                <a:gd name="T67" fmla="*/ 25 h 255"/>
                <a:gd name="T68" fmla="*/ 4 w 355"/>
                <a:gd name="T69" fmla="*/ 51 h 255"/>
                <a:gd name="T70" fmla="*/ 4 w 355"/>
                <a:gd name="T71" fmla="*/ 80 h 255"/>
                <a:gd name="T72" fmla="*/ 4 w 355"/>
                <a:gd name="T73" fmla="*/ 116 h 255"/>
                <a:gd name="T74" fmla="*/ 4 w 355"/>
                <a:gd name="T75" fmla="*/ 159 h 255"/>
                <a:gd name="T76" fmla="*/ 4 w 355"/>
                <a:gd name="T77" fmla="*/ 201 h 255"/>
                <a:gd name="T78" fmla="*/ 4 w 355"/>
                <a:gd name="T79" fmla="*/ 251 h 255"/>
                <a:gd name="T80" fmla="*/ 4 w 355"/>
                <a:gd name="T81" fmla="*/ 304 h 255"/>
                <a:gd name="T82" fmla="*/ 4 w 355"/>
                <a:gd name="T83" fmla="*/ 310 h 255"/>
                <a:gd name="T84" fmla="*/ 4 w 355"/>
                <a:gd name="T85" fmla="*/ 310 h 255"/>
                <a:gd name="T86" fmla="*/ 4 w 355"/>
                <a:gd name="T87" fmla="*/ 307 h 255"/>
                <a:gd name="T88" fmla="*/ 4 w 355"/>
                <a:gd name="T89" fmla="*/ 297 h 255"/>
                <a:gd name="T90" fmla="*/ 4 w 355"/>
                <a:gd name="T91" fmla="*/ 287 h 255"/>
                <a:gd name="T92" fmla="*/ 4 w 355"/>
                <a:gd name="T93" fmla="*/ 280 h 255"/>
                <a:gd name="T94" fmla="*/ 4 w 355"/>
                <a:gd name="T95" fmla="*/ 271 h 255"/>
                <a:gd name="T96" fmla="*/ 4 w 355"/>
                <a:gd name="T97" fmla="*/ 270 h 255"/>
                <a:gd name="T98" fmla="*/ 4 w 355"/>
                <a:gd name="T99" fmla="*/ 282 h 255"/>
                <a:gd name="T100" fmla="*/ 4 w 355"/>
                <a:gd name="T101" fmla="*/ 297 h 255"/>
                <a:gd name="T102" fmla="*/ 4 w 355"/>
                <a:gd name="T103" fmla="*/ 312 h 255"/>
                <a:gd name="T104" fmla="*/ 4 w 355"/>
                <a:gd name="T105" fmla="*/ 331 h 255"/>
                <a:gd name="T106" fmla="*/ 2 w 355"/>
                <a:gd name="T107" fmla="*/ 346 h 255"/>
                <a:gd name="T108" fmla="*/ 2 w 355"/>
                <a:gd name="T109" fmla="*/ 360 h 255"/>
                <a:gd name="T110" fmla="*/ 2 w 355"/>
                <a:gd name="T111" fmla="*/ 368 h 255"/>
                <a:gd name="T112" fmla="*/ 2 w 355"/>
                <a:gd name="T113" fmla="*/ 372 h 255"/>
                <a:gd name="T114" fmla="*/ 2 w 355"/>
                <a:gd name="T115" fmla="*/ 372 h 255"/>
                <a:gd name="T116" fmla="*/ 2 w 355"/>
                <a:gd name="T117" fmla="*/ 372 h 255"/>
                <a:gd name="T118" fmla="*/ 2 w 355"/>
                <a:gd name="T119" fmla="*/ 372 h 255"/>
                <a:gd name="T120" fmla="*/ 2 w 355"/>
                <a:gd name="T121" fmla="*/ 372 h 255"/>
                <a:gd name="T122" fmla="*/ 2 w 355"/>
                <a:gd name="T123" fmla="*/ 372 h 255"/>
                <a:gd name="T124" fmla="*/ 2 w 355"/>
                <a:gd name="T125" fmla="*/ 372 h 25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5"/>
                <a:gd name="T190" fmla="*/ 0 h 255"/>
                <a:gd name="T191" fmla="*/ 355 w 355"/>
                <a:gd name="T192" fmla="*/ 255 h 25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5" h="255">
                  <a:moveTo>
                    <a:pt x="185" y="255"/>
                  </a:moveTo>
                  <a:lnTo>
                    <a:pt x="174" y="253"/>
                  </a:lnTo>
                  <a:lnTo>
                    <a:pt x="161" y="250"/>
                  </a:lnTo>
                  <a:lnTo>
                    <a:pt x="148" y="248"/>
                  </a:lnTo>
                  <a:lnTo>
                    <a:pt x="135" y="244"/>
                  </a:lnTo>
                  <a:lnTo>
                    <a:pt x="122" y="240"/>
                  </a:lnTo>
                  <a:lnTo>
                    <a:pt x="110" y="233"/>
                  </a:lnTo>
                  <a:lnTo>
                    <a:pt x="100" y="228"/>
                  </a:lnTo>
                  <a:lnTo>
                    <a:pt x="91" y="220"/>
                  </a:lnTo>
                  <a:lnTo>
                    <a:pt x="75" y="212"/>
                  </a:lnTo>
                  <a:lnTo>
                    <a:pt x="59" y="202"/>
                  </a:lnTo>
                  <a:lnTo>
                    <a:pt x="43" y="189"/>
                  </a:lnTo>
                  <a:lnTo>
                    <a:pt x="30" y="174"/>
                  </a:lnTo>
                  <a:lnTo>
                    <a:pt x="17" y="159"/>
                  </a:lnTo>
                  <a:lnTo>
                    <a:pt x="8" y="143"/>
                  </a:lnTo>
                  <a:lnTo>
                    <a:pt x="3" y="126"/>
                  </a:lnTo>
                  <a:lnTo>
                    <a:pt x="0" y="109"/>
                  </a:lnTo>
                  <a:lnTo>
                    <a:pt x="9" y="93"/>
                  </a:lnTo>
                  <a:lnTo>
                    <a:pt x="20" y="79"/>
                  </a:lnTo>
                  <a:lnTo>
                    <a:pt x="31" y="66"/>
                  </a:lnTo>
                  <a:lnTo>
                    <a:pt x="44" y="53"/>
                  </a:lnTo>
                  <a:lnTo>
                    <a:pt x="57" y="42"/>
                  </a:lnTo>
                  <a:lnTo>
                    <a:pt x="72" y="33"/>
                  </a:lnTo>
                  <a:lnTo>
                    <a:pt x="87" y="25"/>
                  </a:lnTo>
                  <a:lnTo>
                    <a:pt x="104" y="18"/>
                  </a:lnTo>
                  <a:lnTo>
                    <a:pt x="121" y="12"/>
                  </a:lnTo>
                  <a:lnTo>
                    <a:pt x="138" y="8"/>
                  </a:lnTo>
                  <a:lnTo>
                    <a:pt x="156" y="4"/>
                  </a:lnTo>
                  <a:lnTo>
                    <a:pt x="172" y="1"/>
                  </a:lnTo>
                  <a:lnTo>
                    <a:pt x="191" y="0"/>
                  </a:lnTo>
                  <a:lnTo>
                    <a:pt x="209" y="0"/>
                  </a:lnTo>
                  <a:lnTo>
                    <a:pt x="227" y="1"/>
                  </a:lnTo>
                  <a:lnTo>
                    <a:pt x="245" y="3"/>
                  </a:lnTo>
                  <a:lnTo>
                    <a:pt x="279" y="16"/>
                  </a:lnTo>
                  <a:lnTo>
                    <a:pt x="306" y="34"/>
                  </a:lnTo>
                  <a:lnTo>
                    <a:pt x="328" y="55"/>
                  </a:lnTo>
                  <a:lnTo>
                    <a:pt x="343" y="79"/>
                  </a:lnTo>
                  <a:lnTo>
                    <a:pt x="352" y="108"/>
                  </a:lnTo>
                  <a:lnTo>
                    <a:pt x="355" y="138"/>
                  </a:lnTo>
                  <a:lnTo>
                    <a:pt x="351" y="172"/>
                  </a:lnTo>
                  <a:lnTo>
                    <a:pt x="341" y="207"/>
                  </a:lnTo>
                  <a:lnTo>
                    <a:pt x="333" y="212"/>
                  </a:lnTo>
                  <a:lnTo>
                    <a:pt x="324" y="212"/>
                  </a:lnTo>
                  <a:lnTo>
                    <a:pt x="313" y="210"/>
                  </a:lnTo>
                  <a:lnTo>
                    <a:pt x="302" y="203"/>
                  </a:lnTo>
                  <a:lnTo>
                    <a:pt x="291" y="197"/>
                  </a:lnTo>
                  <a:lnTo>
                    <a:pt x="281" y="191"/>
                  </a:lnTo>
                  <a:lnTo>
                    <a:pt x="272" y="186"/>
                  </a:lnTo>
                  <a:lnTo>
                    <a:pt x="266" y="185"/>
                  </a:lnTo>
                  <a:lnTo>
                    <a:pt x="260" y="193"/>
                  </a:lnTo>
                  <a:lnTo>
                    <a:pt x="253" y="203"/>
                  </a:lnTo>
                  <a:lnTo>
                    <a:pt x="245" y="214"/>
                  </a:lnTo>
                  <a:lnTo>
                    <a:pt x="236" y="225"/>
                  </a:lnTo>
                  <a:lnTo>
                    <a:pt x="225" y="236"/>
                  </a:lnTo>
                  <a:lnTo>
                    <a:pt x="216" y="245"/>
                  </a:lnTo>
                  <a:lnTo>
                    <a:pt x="206" y="252"/>
                  </a:lnTo>
                  <a:lnTo>
                    <a:pt x="198" y="255"/>
                  </a:lnTo>
                  <a:lnTo>
                    <a:pt x="194" y="255"/>
                  </a:lnTo>
                  <a:lnTo>
                    <a:pt x="192" y="255"/>
                  </a:lnTo>
                  <a:lnTo>
                    <a:pt x="188" y="255"/>
                  </a:lnTo>
                  <a:lnTo>
                    <a:pt x="185" y="25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165"/>
          <p:cNvGrpSpPr>
            <a:grpSpLocks/>
          </p:cNvGrpSpPr>
          <p:nvPr/>
        </p:nvGrpSpPr>
        <p:grpSpPr bwMode="auto">
          <a:xfrm flipH="1">
            <a:off x="6999170" y="3474818"/>
            <a:ext cx="3734969" cy="2938526"/>
            <a:chOff x="240" y="1440"/>
            <a:chExt cx="3120" cy="2592"/>
          </a:xfrm>
        </p:grpSpPr>
        <p:sp>
          <p:nvSpPr>
            <p:cNvPr id="24" name="AutoShape 95"/>
            <p:cNvSpPr>
              <a:spLocks noChangeAspect="1" noChangeArrowheads="1" noTextEdit="1"/>
            </p:cNvSpPr>
            <p:nvPr/>
          </p:nvSpPr>
          <p:spPr bwMode="auto">
            <a:xfrm flipH="1">
              <a:off x="240" y="1440"/>
              <a:ext cx="3120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04"/>
            <p:cNvSpPr>
              <a:spLocks/>
            </p:cNvSpPr>
            <p:nvPr/>
          </p:nvSpPr>
          <p:spPr bwMode="auto">
            <a:xfrm flipH="1">
              <a:off x="1101" y="3787"/>
              <a:ext cx="462" cy="157"/>
            </a:xfrm>
            <a:custGeom>
              <a:avLst/>
              <a:gdLst>
                <a:gd name="T0" fmla="*/ 1986 w 369"/>
                <a:gd name="T1" fmla="*/ 157 h 157"/>
                <a:gd name="T2" fmla="*/ 1768 w 369"/>
                <a:gd name="T3" fmla="*/ 152 h 157"/>
                <a:gd name="T4" fmla="*/ 1610 w 369"/>
                <a:gd name="T5" fmla="*/ 144 h 157"/>
                <a:gd name="T6" fmla="*/ 1511 w 369"/>
                <a:gd name="T7" fmla="*/ 133 h 157"/>
                <a:gd name="T8" fmla="*/ 1436 w 369"/>
                <a:gd name="T9" fmla="*/ 120 h 157"/>
                <a:gd name="T10" fmla="*/ 1372 w 369"/>
                <a:gd name="T11" fmla="*/ 107 h 157"/>
                <a:gd name="T12" fmla="*/ 1286 w 369"/>
                <a:gd name="T13" fmla="*/ 95 h 157"/>
                <a:gd name="T14" fmla="*/ 1174 w 369"/>
                <a:gd name="T15" fmla="*/ 84 h 157"/>
                <a:gd name="T16" fmla="*/ 1037 w 369"/>
                <a:gd name="T17" fmla="*/ 76 h 157"/>
                <a:gd name="T18" fmla="*/ 866 w 369"/>
                <a:gd name="T19" fmla="*/ 77 h 157"/>
                <a:gd name="T20" fmla="*/ 745 w 369"/>
                <a:gd name="T21" fmla="*/ 80 h 157"/>
                <a:gd name="T22" fmla="*/ 645 w 369"/>
                <a:gd name="T23" fmla="*/ 85 h 157"/>
                <a:gd name="T24" fmla="*/ 577 w 369"/>
                <a:gd name="T25" fmla="*/ 91 h 157"/>
                <a:gd name="T26" fmla="*/ 536 w 369"/>
                <a:gd name="T27" fmla="*/ 99 h 157"/>
                <a:gd name="T28" fmla="*/ 521 w 369"/>
                <a:gd name="T29" fmla="*/ 111 h 157"/>
                <a:gd name="T30" fmla="*/ 536 w 369"/>
                <a:gd name="T31" fmla="*/ 125 h 157"/>
                <a:gd name="T32" fmla="*/ 577 w 369"/>
                <a:gd name="T33" fmla="*/ 142 h 157"/>
                <a:gd name="T34" fmla="*/ 521 w 369"/>
                <a:gd name="T35" fmla="*/ 142 h 157"/>
                <a:gd name="T36" fmla="*/ 447 w 369"/>
                <a:gd name="T37" fmla="*/ 142 h 157"/>
                <a:gd name="T38" fmla="*/ 363 w 369"/>
                <a:gd name="T39" fmla="*/ 142 h 157"/>
                <a:gd name="T40" fmla="*/ 309 w 369"/>
                <a:gd name="T41" fmla="*/ 142 h 157"/>
                <a:gd name="T42" fmla="*/ 293 w 369"/>
                <a:gd name="T43" fmla="*/ 118 h 157"/>
                <a:gd name="T44" fmla="*/ 272 w 369"/>
                <a:gd name="T45" fmla="*/ 95 h 157"/>
                <a:gd name="T46" fmla="*/ 209 w 369"/>
                <a:gd name="T47" fmla="*/ 74 h 157"/>
                <a:gd name="T48" fmla="*/ 88 w 369"/>
                <a:gd name="T49" fmla="*/ 53 h 157"/>
                <a:gd name="T50" fmla="*/ 31 w 369"/>
                <a:gd name="T51" fmla="*/ 40 h 157"/>
                <a:gd name="T52" fmla="*/ 0 w 369"/>
                <a:gd name="T53" fmla="*/ 23 h 157"/>
                <a:gd name="T54" fmla="*/ 20 w 369"/>
                <a:gd name="T55" fmla="*/ 8 h 157"/>
                <a:gd name="T56" fmla="*/ 119 w 369"/>
                <a:gd name="T57" fmla="*/ 0 h 157"/>
                <a:gd name="T58" fmla="*/ 272 w 369"/>
                <a:gd name="T59" fmla="*/ 14 h 157"/>
                <a:gd name="T60" fmla="*/ 459 w 369"/>
                <a:gd name="T61" fmla="*/ 27 h 157"/>
                <a:gd name="T62" fmla="*/ 671 w 369"/>
                <a:gd name="T63" fmla="*/ 38 h 157"/>
                <a:gd name="T64" fmla="*/ 901 w 369"/>
                <a:gd name="T65" fmla="*/ 47 h 157"/>
                <a:gd name="T66" fmla="*/ 1144 w 369"/>
                <a:gd name="T67" fmla="*/ 53 h 157"/>
                <a:gd name="T68" fmla="*/ 1395 w 369"/>
                <a:gd name="T69" fmla="*/ 59 h 157"/>
                <a:gd name="T70" fmla="*/ 1625 w 369"/>
                <a:gd name="T71" fmla="*/ 61 h 157"/>
                <a:gd name="T72" fmla="*/ 1853 w 369"/>
                <a:gd name="T73" fmla="*/ 63 h 157"/>
                <a:gd name="T74" fmla="*/ 1878 w 369"/>
                <a:gd name="T75" fmla="*/ 61 h 157"/>
                <a:gd name="T76" fmla="*/ 1918 w 369"/>
                <a:gd name="T77" fmla="*/ 60 h 157"/>
                <a:gd name="T78" fmla="*/ 1957 w 369"/>
                <a:gd name="T79" fmla="*/ 59 h 157"/>
                <a:gd name="T80" fmla="*/ 2011 w 369"/>
                <a:gd name="T81" fmla="*/ 59 h 157"/>
                <a:gd name="T82" fmla="*/ 2090 w 369"/>
                <a:gd name="T83" fmla="*/ 74 h 157"/>
                <a:gd name="T84" fmla="*/ 2151 w 369"/>
                <a:gd name="T85" fmla="*/ 86 h 157"/>
                <a:gd name="T86" fmla="*/ 2206 w 369"/>
                <a:gd name="T87" fmla="*/ 93 h 157"/>
                <a:gd name="T88" fmla="*/ 2272 w 369"/>
                <a:gd name="T89" fmla="*/ 99 h 157"/>
                <a:gd name="T90" fmla="*/ 2330 w 369"/>
                <a:gd name="T91" fmla="*/ 103 h 157"/>
                <a:gd name="T92" fmla="*/ 2444 w 369"/>
                <a:gd name="T93" fmla="*/ 106 h 157"/>
                <a:gd name="T94" fmla="*/ 2568 w 369"/>
                <a:gd name="T95" fmla="*/ 111 h 157"/>
                <a:gd name="T96" fmla="*/ 2738 w 369"/>
                <a:gd name="T97" fmla="*/ 116 h 157"/>
                <a:gd name="T98" fmla="*/ 2787 w 369"/>
                <a:gd name="T99" fmla="*/ 124 h 157"/>
                <a:gd name="T100" fmla="*/ 2787 w 369"/>
                <a:gd name="T101" fmla="*/ 131 h 157"/>
                <a:gd name="T102" fmla="*/ 2738 w 369"/>
                <a:gd name="T103" fmla="*/ 137 h 157"/>
                <a:gd name="T104" fmla="*/ 2676 w 369"/>
                <a:gd name="T105" fmla="*/ 142 h 157"/>
                <a:gd name="T106" fmla="*/ 2602 w 369"/>
                <a:gd name="T107" fmla="*/ 146 h 157"/>
                <a:gd name="T108" fmla="*/ 2502 w 369"/>
                <a:gd name="T109" fmla="*/ 150 h 157"/>
                <a:gd name="T110" fmla="*/ 2428 w 369"/>
                <a:gd name="T111" fmla="*/ 154 h 157"/>
                <a:gd name="T112" fmla="*/ 2343 w 369"/>
                <a:gd name="T113" fmla="*/ 156 h 157"/>
                <a:gd name="T114" fmla="*/ 2244 w 369"/>
                <a:gd name="T115" fmla="*/ 157 h 157"/>
                <a:gd name="T116" fmla="*/ 2157 w 369"/>
                <a:gd name="T117" fmla="*/ 157 h 157"/>
                <a:gd name="T118" fmla="*/ 2090 w 369"/>
                <a:gd name="T119" fmla="*/ 157 h 157"/>
                <a:gd name="T120" fmla="*/ 1986 w 369"/>
                <a:gd name="T121" fmla="*/ 157 h 157"/>
                <a:gd name="T122" fmla="*/ 1986 w 369"/>
                <a:gd name="T123" fmla="*/ 157 h 157"/>
                <a:gd name="T124" fmla="*/ 1986 w 369"/>
                <a:gd name="T125" fmla="*/ 157 h 1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69"/>
                <a:gd name="T190" fmla="*/ 0 h 157"/>
                <a:gd name="T191" fmla="*/ 369 w 369"/>
                <a:gd name="T192" fmla="*/ 157 h 1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69" h="157">
                  <a:moveTo>
                    <a:pt x="262" y="157"/>
                  </a:moveTo>
                  <a:lnTo>
                    <a:pt x="234" y="152"/>
                  </a:lnTo>
                  <a:lnTo>
                    <a:pt x="213" y="144"/>
                  </a:lnTo>
                  <a:lnTo>
                    <a:pt x="200" y="133"/>
                  </a:lnTo>
                  <a:lnTo>
                    <a:pt x="190" y="120"/>
                  </a:lnTo>
                  <a:lnTo>
                    <a:pt x="181" y="107"/>
                  </a:lnTo>
                  <a:lnTo>
                    <a:pt x="170" y="95"/>
                  </a:lnTo>
                  <a:lnTo>
                    <a:pt x="156" y="84"/>
                  </a:lnTo>
                  <a:lnTo>
                    <a:pt x="137" y="76"/>
                  </a:lnTo>
                  <a:lnTo>
                    <a:pt x="115" y="77"/>
                  </a:lnTo>
                  <a:lnTo>
                    <a:pt x="98" y="80"/>
                  </a:lnTo>
                  <a:lnTo>
                    <a:pt x="85" y="85"/>
                  </a:lnTo>
                  <a:lnTo>
                    <a:pt x="77" y="91"/>
                  </a:lnTo>
                  <a:lnTo>
                    <a:pt x="71" y="99"/>
                  </a:lnTo>
                  <a:lnTo>
                    <a:pt x="69" y="111"/>
                  </a:lnTo>
                  <a:lnTo>
                    <a:pt x="71" y="125"/>
                  </a:lnTo>
                  <a:lnTo>
                    <a:pt x="77" y="142"/>
                  </a:lnTo>
                  <a:lnTo>
                    <a:pt x="69" y="142"/>
                  </a:lnTo>
                  <a:lnTo>
                    <a:pt x="59" y="142"/>
                  </a:lnTo>
                  <a:lnTo>
                    <a:pt x="48" y="142"/>
                  </a:lnTo>
                  <a:lnTo>
                    <a:pt x="41" y="142"/>
                  </a:lnTo>
                  <a:lnTo>
                    <a:pt x="39" y="118"/>
                  </a:lnTo>
                  <a:lnTo>
                    <a:pt x="36" y="95"/>
                  </a:lnTo>
                  <a:lnTo>
                    <a:pt x="27" y="74"/>
                  </a:lnTo>
                  <a:lnTo>
                    <a:pt x="11" y="53"/>
                  </a:lnTo>
                  <a:lnTo>
                    <a:pt x="4" y="40"/>
                  </a:lnTo>
                  <a:lnTo>
                    <a:pt x="0" y="23"/>
                  </a:lnTo>
                  <a:lnTo>
                    <a:pt x="2" y="8"/>
                  </a:lnTo>
                  <a:lnTo>
                    <a:pt x="16" y="0"/>
                  </a:lnTo>
                  <a:lnTo>
                    <a:pt x="36" y="14"/>
                  </a:lnTo>
                  <a:lnTo>
                    <a:pt x="61" y="27"/>
                  </a:lnTo>
                  <a:lnTo>
                    <a:pt x="89" y="38"/>
                  </a:lnTo>
                  <a:lnTo>
                    <a:pt x="119" y="47"/>
                  </a:lnTo>
                  <a:lnTo>
                    <a:pt x="151" y="53"/>
                  </a:lnTo>
                  <a:lnTo>
                    <a:pt x="185" y="59"/>
                  </a:lnTo>
                  <a:lnTo>
                    <a:pt x="215" y="61"/>
                  </a:lnTo>
                  <a:lnTo>
                    <a:pt x="245" y="63"/>
                  </a:lnTo>
                  <a:lnTo>
                    <a:pt x="248" y="61"/>
                  </a:lnTo>
                  <a:lnTo>
                    <a:pt x="254" y="60"/>
                  </a:lnTo>
                  <a:lnTo>
                    <a:pt x="259" y="59"/>
                  </a:lnTo>
                  <a:lnTo>
                    <a:pt x="266" y="59"/>
                  </a:lnTo>
                  <a:lnTo>
                    <a:pt x="277" y="74"/>
                  </a:lnTo>
                  <a:lnTo>
                    <a:pt x="284" y="86"/>
                  </a:lnTo>
                  <a:lnTo>
                    <a:pt x="292" y="93"/>
                  </a:lnTo>
                  <a:lnTo>
                    <a:pt x="300" y="99"/>
                  </a:lnTo>
                  <a:lnTo>
                    <a:pt x="308" y="103"/>
                  </a:lnTo>
                  <a:lnTo>
                    <a:pt x="323" y="106"/>
                  </a:lnTo>
                  <a:lnTo>
                    <a:pt x="340" y="111"/>
                  </a:lnTo>
                  <a:lnTo>
                    <a:pt x="363" y="116"/>
                  </a:lnTo>
                  <a:lnTo>
                    <a:pt x="369" y="124"/>
                  </a:lnTo>
                  <a:lnTo>
                    <a:pt x="369" y="131"/>
                  </a:lnTo>
                  <a:lnTo>
                    <a:pt x="363" y="137"/>
                  </a:lnTo>
                  <a:lnTo>
                    <a:pt x="354" y="142"/>
                  </a:lnTo>
                  <a:lnTo>
                    <a:pt x="344" y="146"/>
                  </a:lnTo>
                  <a:lnTo>
                    <a:pt x="331" y="150"/>
                  </a:lnTo>
                  <a:lnTo>
                    <a:pt x="321" y="154"/>
                  </a:lnTo>
                  <a:lnTo>
                    <a:pt x="310" y="156"/>
                  </a:lnTo>
                  <a:lnTo>
                    <a:pt x="296" y="157"/>
                  </a:lnTo>
                  <a:lnTo>
                    <a:pt x="285" y="157"/>
                  </a:lnTo>
                  <a:lnTo>
                    <a:pt x="277" y="157"/>
                  </a:lnTo>
                  <a:lnTo>
                    <a:pt x="262" y="157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05"/>
            <p:cNvSpPr>
              <a:spLocks/>
            </p:cNvSpPr>
            <p:nvPr/>
          </p:nvSpPr>
          <p:spPr bwMode="auto">
            <a:xfrm rot="1028282" flipH="1">
              <a:off x="1785" y="3708"/>
              <a:ext cx="363" cy="273"/>
            </a:xfrm>
            <a:custGeom>
              <a:avLst/>
              <a:gdLst>
                <a:gd name="T0" fmla="*/ 1943 w 290"/>
                <a:gd name="T1" fmla="*/ 273 h 273"/>
                <a:gd name="T2" fmla="*/ 1792 w 290"/>
                <a:gd name="T3" fmla="*/ 271 h 273"/>
                <a:gd name="T4" fmla="*/ 1626 w 290"/>
                <a:gd name="T5" fmla="*/ 268 h 273"/>
                <a:gd name="T6" fmla="*/ 1493 w 290"/>
                <a:gd name="T7" fmla="*/ 263 h 273"/>
                <a:gd name="T8" fmla="*/ 1357 w 290"/>
                <a:gd name="T9" fmla="*/ 256 h 273"/>
                <a:gd name="T10" fmla="*/ 1238 w 290"/>
                <a:gd name="T11" fmla="*/ 247 h 273"/>
                <a:gd name="T12" fmla="*/ 1147 w 290"/>
                <a:gd name="T13" fmla="*/ 238 h 273"/>
                <a:gd name="T14" fmla="*/ 1045 w 290"/>
                <a:gd name="T15" fmla="*/ 226 h 273"/>
                <a:gd name="T16" fmla="*/ 959 w 290"/>
                <a:gd name="T17" fmla="*/ 212 h 273"/>
                <a:gd name="T18" fmla="*/ 935 w 290"/>
                <a:gd name="T19" fmla="*/ 198 h 273"/>
                <a:gd name="T20" fmla="*/ 890 w 290"/>
                <a:gd name="T21" fmla="*/ 179 h 273"/>
                <a:gd name="T22" fmla="*/ 845 w 290"/>
                <a:gd name="T23" fmla="*/ 161 h 273"/>
                <a:gd name="T24" fmla="*/ 797 w 290"/>
                <a:gd name="T25" fmla="*/ 141 h 273"/>
                <a:gd name="T26" fmla="*/ 730 w 290"/>
                <a:gd name="T27" fmla="*/ 127 h 273"/>
                <a:gd name="T28" fmla="*/ 625 w 290"/>
                <a:gd name="T29" fmla="*/ 116 h 273"/>
                <a:gd name="T30" fmla="*/ 486 w 290"/>
                <a:gd name="T31" fmla="*/ 112 h 273"/>
                <a:gd name="T32" fmla="*/ 319 w 290"/>
                <a:gd name="T33" fmla="*/ 119 h 273"/>
                <a:gd name="T34" fmla="*/ 280 w 290"/>
                <a:gd name="T35" fmla="*/ 126 h 273"/>
                <a:gd name="T36" fmla="*/ 243 w 290"/>
                <a:gd name="T37" fmla="*/ 139 h 273"/>
                <a:gd name="T38" fmla="*/ 187 w 290"/>
                <a:gd name="T39" fmla="*/ 149 h 273"/>
                <a:gd name="T40" fmla="*/ 148 w 290"/>
                <a:gd name="T41" fmla="*/ 154 h 273"/>
                <a:gd name="T42" fmla="*/ 119 w 290"/>
                <a:gd name="T43" fmla="*/ 149 h 273"/>
                <a:gd name="T44" fmla="*/ 76 w 290"/>
                <a:gd name="T45" fmla="*/ 145 h 273"/>
                <a:gd name="T46" fmla="*/ 39 w 290"/>
                <a:gd name="T47" fmla="*/ 144 h 273"/>
                <a:gd name="T48" fmla="*/ 0 w 290"/>
                <a:gd name="T49" fmla="*/ 143 h 273"/>
                <a:gd name="T50" fmla="*/ 20 w 290"/>
                <a:gd name="T51" fmla="*/ 140 h 273"/>
                <a:gd name="T52" fmla="*/ 39 w 290"/>
                <a:gd name="T53" fmla="*/ 136 h 273"/>
                <a:gd name="T54" fmla="*/ 76 w 290"/>
                <a:gd name="T55" fmla="*/ 129 h 273"/>
                <a:gd name="T56" fmla="*/ 148 w 290"/>
                <a:gd name="T57" fmla="*/ 119 h 273"/>
                <a:gd name="T58" fmla="*/ 173 w 290"/>
                <a:gd name="T59" fmla="*/ 107 h 273"/>
                <a:gd name="T60" fmla="*/ 187 w 290"/>
                <a:gd name="T61" fmla="*/ 90 h 273"/>
                <a:gd name="T62" fmla="*/ 212 w 290"/>
                <a:gd name="T63" fmla="*/ 72 h 273"/>
                <a:gd name="T64" fmla="*/ 244 w 290"/>
                <a:gd name="T65" fmla="*/ 52 h 273"/>
                <a:gd name="T66" fmla="*/ 293 w 290"/>
                <a:gd name="T67" fmla="*/ 34 h 273"/>
                <a:gd name="T68" fmla="*/ 363 w 290"/>
                <a:gd name="T69" fmla="*/ 18 h 273"/>
                <a:gd name="T70" fmla="*/ 454 w 290"/>
                <a:gd name="T71" fmla="*/ 6 h 273"/>
                <a:gd name="T72" fmla="*/ 593 w 290"/>
                <a:gd name="T73" fmla="*/ 0 h 273"/>
                <a:gd name="T74" fmla="*/ 593 w 290"/>
                <a:gd name="T75" fmla="*/ 17 h 273"/>
                <a:gd name="T76" fmla="*/ 597 w 290"/>
                <a:gd name="T77" fmla="*/ 31 h 273"/>
                <a:gd name="T78" fmla="*/ 625 w 290"/>
                <a:gd name="T79" fmla="*/ 44 h 273"/>
                <a:gd name="T80" fmla="*/ 667 w 290"/>
                <a:gd name="T81" fmla="*/ 57 h 273"/>
                <a:gd name="T82" fmla="*/ 720 w 290"/>
                <a:gd name="T83" fmla="*/ 69 h 273"/>
                <a:gd name="T84" fmla="*/ 797 w 290"/>
                <a:gd name="T85" fmla="*/ 82 h 273"/>
                <a:gd name="T86" fmla="*/ 880 w 290"/>
                <a:gd name="T87" fmla="*/ 97 h 273"/>
                <a:gd name="T88" fmla="*/ 989 w 290"/>
                <a:gd name="T89" fmla="*/ 114 h 273"/>
                <a:gd name="T90" fmla="*/ 1053 w 290"/>
                <a:gd name="T91" fmla="*/ 123 h 273"/>
                <a:gd name="T92" fmla="*/ 1132 w 290"/>
                <a:gd name="T93" fmla="*/ 132 h 273"/>
                <a:gd name="T94" fmla="*/ 1220 w 290"/>
                <a:gd name="T95" fmla="*/ 143 h 273"/>
                <a:gd name="T96" fmla="*/ 1296 w 290"/>
                <a:gd name="T97" fmla="*/ 150 h 273"/>
                <a:gd name="T98" fmla="*/ 1387 w 290"/>
                <a:gd name="T99" fmla="*/ 157 h 273"/>
                <a:gd name="T100" fmla="*/ 1493 w 290"/>
                <a:gd name="T101" fmla="*/ 162 h 273"/>
                <a:gd name="T102" fmla="*/ 1611 w 290"/>
                <a:gd name="T103" fmla="*/ 165 h 273"/>
                <a:gd name="T104" fmla="*/ 1760 w 290"/>
                <a:gd name="T105" fmla="*/ 163 h 273"/>
                <a:gd name="T106" fmla="*/ 1792 w 290"/>
                <a:gd name="T107" fmla="*/ 188 h 273"/>
                <a:gd name="T108" fmla="*/ 1821 w 290"/>
                <a:gd name="T109" fmla="*/ 204 h 273"/>
                <a:gd name="T110" fmla="*/ 1893 w 290"/>
                <a:gd name="T111" fmla="*/ 217 h 273"/>
                <a:gd name="T112" fmla="*/ 2098 w 290"/>
                <a:gd name="T113" fmla="*/ 234 h 273"/>
                <a:gd name="T114" fmla="*/ 2160 w 290"/>
                <a:gd name="T115" fmla="*/ 247 h 273"/>
                <a:gd name="T116" fmla="*/ 2184 w 290"/>
                <a:gd name="T117" fmla="*/ 259 h 273"/>
                <a:gd name="T118" fmla="*/ 2124 w 290"/>
                <a:gd name="T119" fmla="*/ 268 h 273"/>
                <a:gd name="T120" fmla="*/ 1943 w 290"/>
                <a:gd name="T121" fmla="*/ 273 h 273"/>
                <a:gd name="T122" fmla="*/ 1943 w 290"/>
                <a:gd name="T123" fmla="*/ 273 h 273"/>
                <a:gd name="T124" fmla="*/ 1943 w 290"/>
                <a:gd name="T125" fmla="*/ 273 h 27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90"/>
                <a:gd name="T190" fmla="*/ 0 h 273"/>
                <a:gd name="T191" fmla="*/ 290 w 290"/>
                <a:gd name="T192" fmla="*/ 273 h 27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90" h="273">
                  <a:moveTo>
                    <a:pt x="258" y="273"/>
                  </a:moveTo>
                  <a:lnTo>
                    <a:pt x="237" y="271"/>
                  </a:lnTo>
                  <a:lnTo>
                    <a:pt x="216" y="268"/>
                  </a:lnTo>
                  <a:lnTo>
                    <a:pt x="198" y="263"/>
                  </a:lnTo>
                  <a:lnTo>
                    <a:pt x="180" y="256"/>
                  </a:lnTo>
                  <a:lnTo>
                    <a:pt x="164" y="247"/>
                  </a:lnTo>
                  <a:lnTo>
                    <a:pt x="152" y="238"/>
                  </a:lnTo>
                  <a:lnTo>
                    <a:pt x="138" y="226"/>
                  </a:lnTo>
                  <a:lnTo>
                    <a:pt x="127" y="212"/>
                  </a:lnTo>
                  <a:lnTo>
                    <a:pt x="124" y="198"/>
                  </a:lnTo>
                  <a:lnTo>
                    <a:pt x="118" y="179"/>
                  </a:lnTo>
                  <a:lnTo>
                    <a:pt x="113" y="161"/>
                  </a:lnTo>
                  <a:lnTo>
                    <a:pt x="106" y="141"/>
                  </a:lnTo>
                  <a:lnTo>
                    <a:pt x="97" y="127"/>
                  </a:lnTo>
                  <a:lnTo>
                    <a:pt x="83" y="116"/>
                  </a:lnTo>
                  <a:lnTo>
                    <a:pt x="65" y="112"/>
                  </a:lnTo>
                  <a:lnTo>
                    <a:pt x="42" y="119"/>
                  </a:lnTo>
                  <a:lnTo>
                    <a:pt x="37" y="126"/>
                  </a:lnTo>
                  <a:lnTo>
                    <a:pt x="32" y="139"/>
                  </a:lnTo>
                  <a:lnTo>
                    <a:pt x="25" y="149"/>
                  </a:lnTo>
                  <a:lnTo>
                    <a:pt x="19" y="154"/>
                  </a:lnTo>
                  <a:lnTo>
                    <a:pt x="16" y="149"/>
                  </a:lnTo>
                  <a:lnTo>
                    <a:pt x="10" y="145"/>
                  </a:lnTo>
                  <a:lnTo>
                    <a:pt x="5" y="144"/>
                  </a:lnTo>
                  <a:lnTo>
                    <a:pt x="0" y="143"/>
                  </a:lnTo>
                  <a:lnTo>
                    <a:pt x="2" y="140"/>
                  </a:lnTo>
                  <a:lnTo>
                    <a:pt x="5" y="136"/>
                  </a:lnTo>
                  <a:lnTo>
                    <a:pt x="10" y="129"/>
                  </a:lnTo>
                  <a:lnTo>
                    <a:pt x="19" y="119"/>
                  </a:lnTo>
                  <a:lnTo>
                    <a:pt x="23" y="107"/>
                  </a:lnTo>
                  <a:lnTo>
                    <a:pt x="25" y="90"/>
                  </a:lnTo>
                  <a:lnTo>
                    <a:pt x="28" y="72"/>
                  </a:lnTo>
                  <a:lnTo>
                    <a:pt x="33" y="52"/>
                  </a:lnTo>
                  <a:lnTo>
                    <a:pt x="39" y="34"/>
                  </a:lnTo>
                  <a:lnTo>
                    <a:pt x="48" y="18"/>
                  </a:lnTo>
                  <a:lnTo>
                    <a:pt x="60" y="6"/>
                  </a:lnTo>
                  <a:lnTo>
                    <a:pt x="78" y="0"/>
                  </a:lnTo>
                  <a:lnTo>
                    <a:pt x="78" y="17"/>
                  </a:lnTo>
                  <a:lnTo>
                    <a:pt x="79" y="31"/>
                  </a:lnTo>
                  <a:lnTo>
                    <a:pt x="83" y="44"/>
                  </a:lnTo>
                  <a:lnTo>
                    <a:pt x="88" y="57"/>
                  </a:lnTo>
                  <a:lnTo>
                    <a:pt x="95" y="69"/>
                  </a:lnTo>
                  <a:lnTo>
                    <a:pt x="106" y="82"/>
                  </a:lnTo>
                  <a:lnTo>
                    <a:pt x="117" y="97"/>
                  </a:lnTo>
                  <a:lnTo>
                    <a:pt x="131" y="114"/>
                  </a:lnTo>
                  <a:lnTo>
                    <a:pt x="140" y="123"/>
                  </a:lnTo>
                  <a:lnTo>
                    <a:pt x="150" y="132"/>
                  </a:lnTo>
                  <a:lnTo>
                    <a:pt x="161" y="143"/>
                  </a:lnTo>
                  <a:lnTo>
                    <a:pt x="172" y="150"/>
                  </a:lnTo>
                  <a:lnTo>
                    <a:pt x="184" y="157"/>
                  </a:lnTo>
                  <a:lnTo>
                    <a:pt x="198" y="162"/>
                  </a:lnTo>
                  <a:lnTo>
                    <a:pt x="214" y="165"/>
                  </a:lnTo>
                  <a:lnTo>
                    <a:pt x="233" y="163"/>
                  </a:lnTo>
                  <a:lnTo>
                    <a:pt x="237" y="188"/>
                  </a:lnTo>
                  <a:lnTo>
                    <a:pt x="241" y="204"/>
                  </a:lnTo>
                  <a:lnTo>
                    <a:pt x="251" y="217"/>
                  </a:lnTo>
                  <a:lnTo>
                    <a:pt x="278" y="234"/>
                  </a:lnTo>
                  <a:lnTo>
                    <a:pt x="287" y="247"/>
                  </a:lnTo>
                  <a:lnTo>
                    <a:pt x="290" y="259"/>
                  </a:lnTo>
                  <a:lnTo>
                    <a:pt x="281" y="268"/>
                  </a:lnTo>
                  <a:lnTo>
                    <a:pt x="258" y="273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06"/>
            <p:cNvSpPr>
              <a:spLocks/>
            </p:cNvSpPr>
            <p:nvPr/>
          </p:nvSpPr>
          <p:spPr bwMode="auto">
            <a:xfrm flipH="1">
              <a:off x="1248" y="3014"/>
              <a:ext cx="537" cy="826"/>
            </a:xfrm>
            <a:custGeom>
              <a:avLst/>
              <a:gdLst>
                <a:gd name="T0" fmla="*/ 2734 w 430"/>
                <a:gd name="T1" fmla="*/ 823 h 826"/>
                <a:gd name="T2" fmla="*/ 2310 w 430"/>
                <a:gd name="T3" fmla="*/ 812 h 826"/>
                <a:gd name="T4" fmla="*/ 1936 w 430"/>
                <a:gd name="T5" fmla="*/ 795 h 826"/>
                <a:gd name="T6" fmla="*/ 1597 w 430"/>
                <a:gd name="T7" fmla="*/ 771 h 826"/>
                <a:gd name="T8" fmla="*/ 1449 w 430"/>
                <a:gd name="T9" fmla="*/ 728 h 826"/>
                <a:gd name="T10" fmla="*/ 1385 w 430"/>
                <a:gd name="T11" fmla="*/ 676 h 826"/>
                <a:gd name="T12" fmla="*/ 1264 w 430"/>
                <a:gd name="T13" fmla="*/ 625 h 826"/>
                <a:gd name="T14" fmla="*/ 1095 w 430"/>
                <a:gd name="T15" fmla="*/ 575 h 826"/>
                <a:gd name="T16" fmla="*/ 870 w 430"/>
                <a:gd name="T17" fmla="*/ 527 h 826"/>
                <a:gd name="T18" fmla="*/ 664 w 430"/>
                <a:gd name="T19" fmla="*/ 477 h 826"/>
                <a:gd name="T20" fmla="*/ 456 w 430"/>
                <a:gd name="T21" fmla="*/ 428 h 826"/>
                <a:gd name="T22" fmla="*/ 261 w 430"/>
                <a:gd name="T23" fmla="*/ 379 h 826"/>
                <a:gd name="T24" fmla="*/ 89 w 430"/>
                <a:gd name="T25" fmla="*/ 320 h 826"/>
                <a:gd name="T26" fmla="*/ 1 w 430"/>
                <a:gd name="T27" fmla="*/ 253 h 826"/>
                <a:gd name="T28" fmla="*/ 57 w 430"/>
                <a:gd name="T29" fmla="*/ 181 h 826"/>
                <a:gd name="T30" fmla="*/ 139 w 430"/>
                <a:gd name="T31" fmla="*/ 97 h 826"/>
                <a:gd name="T32" fmla="*/ 232 w 430"/>
                <a:gd name="T33" fmla="*/ 61 h 826"/>
                <a:gd name="T34" fmla="*/ 649 w 430"/>
                <a:gd name="T35" fmla="*/ 51 h 826"/>
                <a:gd name="T36" fmla="*/ 1086 w 430"/>
                <a:gd name="T37" fmla="*/ 34 h 826"/>
                <a:gd name="T38" fmla="*/ 1449 w 430"/>
                <a:gd name="T39" fmla="*/ 13 h 826"/>
                <a:gd name="T40" fmla="*/ 1579 w 430"/>
                <a:gd name="T41" fmla="*/ 0 h 826"/>
                <a:gd name="T42" fmla="*/ 1615 w 430"/>
                <a:gd name="T43" fmla="*/ 0 h 826"/>
                <a:gd name="T44" fmla="*/ 1660 w 430"/>
                <a:gd name="T45" fmla="*/ 28 h 826"/>
                <a:gd name="T46" fmla="*/ 1643 w 430"/>
                <a:gd name="T47" fmla="*/ 88 h 826"/>
                <a:gd name="T48" fmla="*/ 1602 w 430"/>
                <a:gd name="T49" fmla="*/ 139 h 826"/>
                <a:gd name="T50" fmla="*/ 1597 w 430"/>
                <a:gd name="T51" fmla="*/ 181 h 826"/>
                <a:gd name="T52" fmla="*/ 1602 w 430"/>
                <a:gd name="T53" fmla="*/ 261 h 826"/>
                <a:gd name="T54" fmla="*/ 1720 w 430"/>
                <a:gd name="T55" fmla="*/ 379 h 826"/>
                <a:gd name="T56" fmla="*/ 1894 w 430"/>
                <a:gd name="T57" fmla="*/ 497 h 826"/>
                <a:gd name="T58" fmla="*/ 2132 w 430"/>
                <a:gd name="T59" fmla="*/ 614 h 826"/>
                <a:gd name="T60" fmla="*/ 2335 w 430"/>
                <a:gd name="T61" fmla="*/ 690 h 826"/>
                <a:gd name="T62" fmla="*/ 2550 w 430"/>
                <a:gd name="T63" fmla="*/ 727 h 826"/>
                <a:gd name="T64" fmla="*/ 2794 w 430"/>
                <a:gd name="T65" fmla="*/ 762 h 826"/>
                <a:gd name="T66" fmla="*/ 3061 w 430"/>
                <a:gd name="T67" fmla="*/ 798 h 826"/>
                <a:gd name="T68" fmla="*/ 3146 w 430"/>
                <a:gd name="T69" fmla="*/ 821 h 826"/>
                <a:gd name="T70" fmla="*/ 3022 w 430"/>
                <a:gd name="T71" fmla="*/ 825 h 826"/>
                <a:gd name="T72" fmla="*/ 2944 w 430"/>
                <a:gd name="T73" fmla="*/ 826 h 8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30"/>
                <a:gd name="T112" fmla="*/ 0 h 826"/>
                <a:gd name="T113" fmla="*/ 430 w 430"/>
                <a:gd name="T114" fmla="*/ 826 h 8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30" h="826">
                  <a:moveTo>
                    <a:pt x="398" y="826"/>
                  </a:moveTo>
                  <a:lnTo>
                    <a:pt x="370" y="823"/>
                  </a:lnTo>
                  <a:lnTo>
                    <a:pt x="341" y="819"/>
                  </a:lnTo>
                  <a:lnTo>
                    <a:pt x="313" y="812"/>
                  </a:lnTo>
                  <a:lnTo>
                    <a:pt x="286" y="804"/>
                  </a:lnTo>
                  <a:lnTo>
                    <a:pt x="262" y="795"/>
                  </a:lnTo>
                  <a:lnTo>
                    <a:pt x="239" y="785"/>
                  </a:lnTo>
                  <a:lnTo>
                    <a:pt x="216" y="771"/>
                  </a:lnTo>
                  <a:lnTo>
                    <a:pt x="196" y="756"/>
                  </a:lnTo>
                  <a:lnTo>
                    <a:pt x="196" y="728"/>
                  </a:lnTo>
                  <a:lnTo>
                    <a:pt x="193" y="702"/>
                  </a:lnTo>
                  <a:lnTo>
                    <a:pt x="187" y="676"/>
                  </a:lnTo>
                  <a:lnTo>
                    <a:pt x="180" y="650"/>
                  </a:lnTo>
                  <a:lnTo>
                    <a:pt x="171" y="625"/>
                  </a:lnTo>
                  <a:lnTo>
                    <a:pt x="161" y="600"/>
                  </a:lnTo>
                  <a:lnTo>
                    <a:pt x="148" y="575"/>
                  </a:lnTo>
                  <a:lnTo>
                    <a:pt x="134" y="552"/>
                  </a:lnTo>
                  <a:lnTo>
                    <a:pt x="118" y="527"/>
                  </a:lnTo>
                  <a:lnTo>
                    <a:pt x="104" y="502"/>
                  </a:lnTo>
                  <a:lnTo>
                    <a:pt x="90" y="477"/>
                  </a:lnTo>
                  <a:lnTo>
                    <a:pt x="76" y="452"/>
                  </a:lnTo>
                  <a:lnTo>
                    <a:pt x="62" y="428"/>
                  </a:lnTo>
                  <a:lnTo>
                    <a:pt x="47" y="404"/>
                  </a:lnTo>
                  <a:lnTo>
                    <a:pt x="35" y="379"/>
                  </a:lnTo>
                  <a:lnTo>
                    <a:pt x="21" y="354"/>
                  </a:lnTo>
                  <a:lnTo>
                    <a:pt x="12" y="320"/>
                  </a:lnTo>
                  <a:lnTo>
                    <a:pt x="5" y="287"/>
                  </a:lnTo>
                  <a:lnTo>
                    <a:pt x="1" y="253"/>
                  </a:lnTo>
                  <a:lnTo>
                    <a:pt x="0" y="220"/>
                  </a:lnTo>
                  <a:lnTo>
                    <a:pt x="8" y="181"/>
                  </a:lnTo>
                  <a:lnTo>
                    <a:pt x="17" y="139"/>
                  </a:lnTo>
                  <a:lnTo>
                    <a:pt x="19" y="97"/>
                  </a:lnTo>
                  <a:lnTo>
                    <a:pt x="7" y="62"/>
                  </a:lnTo>
                  <a:lnTo>
                    <a:pt x="31" y="61"/>
                  </a:lnTo>
                  <a:lnTo>
                    <a:pt x="58" y="57"/>
                  </a:lnTo>
                  <a:lnTo>
                    <a:pt x="88" y="51"/>
                  </a:lnTo>
                  <a:lnTo>
                    <a:pt x="118" y="44"/>
                  </a:lnTo>
                  <a:lnTo>
                    <a:pt x="147" y="34"/>
                  </a:lnTo>
                  <a:lnTo>
                    <a:pt x="175" y="25"/>
                  </a:lnTo>
                  <a:lnTo>
                    <a:pt x="196" y="13"/>
                  </a:lnTo>
                  <a:lnTo>
                    <a:pt x="214" y="0"/>
                  </a:lnTo>
                  <a:lnTo>
                    <a:pt x="217" y="0"/>
                  </a:lnTo>
                  <a:lnTo>
                    <a:pt x="219" y="0"/>
                  </a:lnTo>
                  <a:lnTo>
                    <a:pt x="224" y="28"/>
                  </a:lnTo>
                  <a:lnTo>
                    <a:pt x="224" y="58"/>
                  </a:lnTo>
                  <a:lnTo>
                    <a:pt x="223" y="88"/>
                  </a:lnTo>
                  <a:lnTo>
                    <a:pt x="219" y="120"/>
                  </a:lnTo>
                  <a:lnTo>
                    <a:pt x="217" y="139"/>
                  </a:lnTo>
                  <a:lnTo>
                    <a:pt x="217" y="160"/>
                  </a:lnTo>
                  <a:lnTo>
                    <a:pt x="216" y="181"/>
                  </a:lnTo>
                  <a:lnTo>
                    <a:pt x="214" y="202"/>
                  </a:lnTo>
                  <a:lnTo>
                    <a:pt x="217" y="261"/>
                  </a:lnTo>
                  <a:lnTo>
                    <a:pt x="224" y="320"/>
                  </a:lnTo>
                  <a:lnTo>
                    <a:pt x="233" y="379"/>
                  </a:lnTo>
                  <a:lnTo>
                    <a:pt x="244" y="438"/>
                  </a:lnTo>
                  <a:lnTo>
                    <a:pt x="256" y="497"/>
                  </a:lnTo>
                  <a:lnTo>
                    <a:pt x="272" y="555"/>
                  </a:lnTo>
                  <a:lnTo>
                    <a:pt x="288" y="614"/>
                  </a:lnTo>
                  <a:lnTo>
                    <a:pt x="308" y="672"/>
                  </a:lnTo>
                  <a:lnTo>
                    <a:pt x="316" y="690"/>
                  </a:lnTo>
                  <a:lnTo>
                    <a:pt x="329" y="709"/>
                  </a:lnTo>
                  <a:lnTo>
                    <a:pt x="345" y="727"/>
                  </a:lnTo>
                  <a:lnTo>
                    <a:pt x="361" y="745"/>
                  </a:lnTo>
                  <a:lnTo>
                    <a:pt x="378" y="762"/>
                  </a:lnTo>
                  <a:lnTo>
                    <a:pt x="396" y="781"/>
                  </a:lnTo>
                  <a:lnTo>
                    <a:pt x="414" y="798"/>
                  </a:lnTo>
                  <a:lnTo>
                    <a:pt x="430" y="815"/>
                  </a:lnTo>
                  <a:lnTo>
                    <a:pt x="426" y="821"/>
                  </a:lnTo>
                  <a:lnTo>
                    <a:pt x="419" y="824"/>
                  </a:lnTo>
                  <a:lnTo>
                    <a:pt x="409" y="825"/>
                  </a:lnTo>
                  <a:lnTo>
                    <a:pt x="398" y="826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07"/>
            <p:cNvSpPr>
              <a:spLocks/>
            </p:cNvSpPr>
            <p:nvPr/>
          </p:nvSpPr>
          <p:spPr bwMode="auto">
            <a:xfrm rot="2074091" flipH="1">
              <a:off x="1456" y="3101"/>
              <a:ext cx="806" cy="631"/>
            </a:xfrm>
            <a:custGeom>
              <a:avLst/>
              <a:gdLst>
                <a:gd name="T0" fmla="*/ 558 w 662"/>
                <a:gd name="T1" fmla="*/ 377 h 672"/>
                <a:gd name="T2" fmla="*/ 281 w 662"/>
                <a:gd name="T3" fmla="*/ 355 h 672"/>
                <a:gd name="T4" fmla="*/ 84 w 662"/>
                <a:gd name="T5" fmla="*/ 329 h 672"/>
                <a:gd name="T6" fmla="*/ 0 w 662"/>
                <a:gd name="T7" fmla="*/ 300 h 672"/>
                <a:gd name="T8" fmla="*/ 313 w 662"/>
                <a:gd name="T9" fmla="*/ 271 h 672"/>
                <a:gd name="T10" fmla="*/ 812 w 662"/>
                <a:gd name="T11" fmla="*/ 232 h 672"/>
                <a:gd name="T12" fmla="*/ 1204 w 662"/>
                <a:gd name="T13" fmla="*/ 184 h 672"/>
                <a:gd name="T14" fmla="*/ 1478 w 662"/>
                <a:gd name="T15" fmla="*/ 134 h 672"/>
                <a:gd name="T16" fmla="*/ 1623 w 662"/>
                <a:gd name="T17" fmla="*/ 100 h 672"/>
                <a:gd name="T18" fmla="*/ 1750 w 662"/>
                <a:gd name="T19" fmla="*/ 84 h 672"/>
                <a:gd name="T20" fmla="*/ 1841 w 662"/>
                <a:gd name="T21" fmla="*/ 77 h 672"/>
                <a:gd name="T22" fmla="*/ 1858 w 662"/>
                <a:gd name="T23" fmla="*/ 76 h 672"/>
                <a:gd name="T24" fmla="*/ 1968 w 662"/>
                <a:gd name="T25" fmla="*/ 67 h 672"/>
                <a:gd name="T26" fmla="*/ 2204 w 662"/>
                <a:gd name="T27" fmla="*/ 51 h 672"/>
                <a:gd name="T28" fmla="*/ 2437 w 662"/>
                <a:gd name="T29" fmla="*/ 31 h 672"/>
                <a:gd name="T30" fmla="*/ 2632 w 662"/>
                <a:gd name="T31" fmla="*/ 11 h 672"/>
                <a:gd name="T32" fmla="*/ 2694 w 662"/>
                <a:gd name="T33" fmla="*/ 0 h 672"/>
                <a:gd name="T34" fmla="*/ 2694 w 662"/>
                <a:gd name="T35" fmla="*/ 0 h 672"/>
                <a:gd name="T36" fmla="*/ 2840 w 662"/>
                <a:gd name="T37" fmla="*/ 8 h 672"/>
                <a:gd name="T38" fmla="*/ 3101 w 662"/>
                <a:gd name="T39" fmla="*/ 11 h 672"/>
                <a:gd name="T40" fmla="*/ 3358 w 662"/>
                <a:gd name="T41" fmla="*/ 17 h 672"/>
                <a:gd name="T42" fmla="*/ 3640 w 662"/>
                <a:gd name="T43" fmla="*/ 19 h 672"/>
                <a:gd name="T44" fmla="*/ 3849 w 662"/>
                <a:gd name="T45" fmla="*/ 23 h 672"/>
                <a:gd name="T46" fmla="*/ 3890 w 662"/>
                <a:gd name="T47" fmla="*/ 34 h 672"/>
                <a:gd name="T48" fmla="*/ 3800 w 662"/>
                <a:gd name="T49" fmla="*/ 48 h 672"/>
                <a:gd name="T50" fmla="*/ 3650 w 662"/>
                <a:gd name="T51" fmla="*/ 61 h 672"/>
                <a:gd name="T52" fmla="*/ 3504 w 662"/>
                <a:gd name="T53" fmla="*/ 75 h 672"/>
                <a:gd name="T54" fmla="*/ 3358 w 662"/>
                <a:gd name="T55" fmla="*/ 88 h 672"/>
                <a:gd name="T56" fmla="*/ 3161 w 662"/>
                <a:gd name="T57" fmla="*/ 103 h 672"/>
                <a:gd name="T58" fmla="*/ 2890 w 662"/>
                <a:gd name="T59" fmla="*/ 129 h 672"/>
                <a:gd name="T60" fmla="*/ 2596 w 662"/>
                <a:gd name="T61" fmla="*/ 153 h 672"/>
                <a:gd name="T62" fmla="*/ 2301 w 662"/>
                <a:gd name="T63" fmla="*/ 177 h 672"/>
                <a:gd name="T64" fmla="*/ 2002 w 662"/>
                <a:gd name="T65" fmla="*/ 200 h 672"/>
                <a:gd name="T66" fmla="*/ 1695 w 662"/>
                <a:gd name="T67" fmla="*/ 224 h 672"/>
                <a:gd name="T68" fmla="*/ 1417 w 662"/>
                <a:gd name="T69" fmla="*/ 249 h 672"/>
                <a:gd name="T70" fmla="*/ 1153 w 662"/>
                <a:gd name="T71" fmla="*/ 274 h 672"/>
                <a:gd name="T72" fmla="*/ 927 w 662"/>
                <a:gd name="T73" fmla="*/ 300 h 672"/>
                <a:gd name="T74" fmla="*/ 812 w 662"/>
                <a:gd name="T75" fmla="*/ 321 h 672"/>
                <a:gd name="T76" fmla="*/ 782 w 662"/>
                <a:gd name="T77" fmla="*/ 341 h 672"/>
                <a:gd name="T78" fmla="*/ 802 w 662"/>
                <a:gd name="T79" fmla="*/ 364 h 672"/>
                <a:gd name="T80" fmla="*/ 782 w 662"/>
                <a:gd name="T81" fmla="*/ 378 h 672"/>
                <a:gd name="T82" fmla="*/ 737 w 662"/>
                <a:gd name="T83" fmla="*/ 382 h 672"/>
                <a:gd name="T84" fmla="*/ 716 w 662"/>
                <a:gd name="T85" fmla="*/ 382 h 6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672"/>
                <a:gd name="T131" fmla="*/ 662 w 662"/>
                <a:gd name="T132" fmla="*/ 672 h 6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672">
                  <a:moveTo>
                    <a:pt x="122" y="672"/>
                  </a:moveTo>
                  <a:lnTo>
                    <a:pt x="95" y="663"/>
                  </a:lnTo>
                  <a:lnTo>
                    <a:pt x="71" y="648"/>
                  </a:lnTo>
                  <a:lnTo>
                    <a:pt x="48" y="627"/>
                  </a:lnTo>
                  <a:lnTo>
                    <a:pt x="28" y="604"/>
                  </a:lnTo>
                  <a:lnTo>
                    <a:pt x="14" y="578"/>
                  </a:lnTo>
                  <a:lnTo>
                    <a:pt x="3" y="552"/>
                  </a:lnTo>
                  <a:lnTo>
                    <a:pt x="0" y="528"/>
                  </a:lnTo>
                  <a:lnTo>
                    <a:pt x="3" y="506"/>
                  </a:lnTo>
                  <a:lnTo>
                    <a:pt x="53" y="478"/>
                  </a:lnTo>
                  <a:lnTo>
                    <a:pt x="99" y="446"/>
                  </a:lnTo>
                  <a:lnTo>
                    <a:pt x="138" y="408"/>
                  </a:lnTo>
                  <a:lnTo>
                    <a:pt x="175" y="367"/>
                  </a:lnTo>
                  <a:lnTo>
                    <a:pt x="205" y="324"/>
                  </a:lnTo>
                  <a:lnTo>
                    <a:pt x="232" y="279"/>
                  </a:lnTo>
                  <a:lnTo>
                    <a:pt x="251" y="235"/>
                  </a:lnTo>
                  <a:lnTo>
                    <a:pt x="267" y="190"/>
                  </a:lnTo>
                  <a:lnTo>
                    <a:pt x="276" y="175"/>
                  </a:lnTo>
                  <a:lnTo>
                    <a:pt x="287" y="160"/>
                  </a:lnTo>
                  <a:lnTo>
                    <a:pt x="297" y="147"/>
                  </a:lnTo>
                  <a:lnTo>
                    <a:pt x="313" y="138"/>
                  </a:lnTo>
                  <a:lnTo>
                    <a:pt x="313" y="135"/>
                  </a:lnTo>
                  <a:lnTo>
                    <a:pt x="315" y="134"/>
                  </a:lnTo>
                  <a:lnTo>
                    <a:pt x="315" y="133"/>
                  </a:lnTo>
                  <a:lnTo>
                    <a:pt x="334" y="118"/>
                  </a:lnTo>
                  <a:lnTo>
                    <a:pt x="354" y="104"/>
                  </a:lnTo>
                  <a:lnTo>
                    <a:pt x="375" y="88"/>
                  </a:lnTo>
                  <a:lnTo>
                    <a:pt x="395" y="71"/>
                  </a:lnTo>
                  <a:lnTo>
                    <a:pt x="414" y="54"/>
                  </a:lnTo>
                  <a:lnTo>
                    <a:pt x="432" y="37"/>
                  </a:lnTo>
                  <a:lnTo>
                    <a:pt x="448" y="20"/>
                  </a:lnTo>
                  <a:lnTo>
                    <a:pt x="458" y="2"/>
                  </a:lnTo>
                  <a:lnTo>
                    <a:pt x="458" y="0"/>
                  </a:lnTo>
                  <a:lnTo>
                    <a:pt x="460" y="0"/>
                  </a:lnTo>
                  <a:lnTo>
                    <a:pt x="483" y="8"/>
                  </a:lnTo>
                  <a:lnTo>
                    <a:pt x="506" y="15"/>
                  </a:lnTo>
                  <a:lnTo>
                    <a:pt x="527" y="20"/>
                  </a:lnTo>
                  <a:lnTo>
                    <a:pt x="550" y="24"/>
                  </a:lnTo>
                  <a:lnTo>
                    <a:pt x="572" y="28"/>
                  </a:lnTo>
                  <a:lnTo>
                    <a:pt x="595" y="31"/>
                  </a:lnTo>
                  <a:lnTo>
                    <a:pt x="619" y="32"/>
                  </a:lnTo>
                  <a:lnTo>
                    <a:pt x="644" y="32"/>
                  </a:lnTo>
                  <a:lnTo>
                    <a:pt x="655" y="40"/>
                  </a:lnTo>
                  <a:lnTo>
                    <a:pt x="660" y="49"/>
                  </a:lnTo>
                  <a:lnTo>
                    <a:pt x="662" y="59"/>
                  </a:lnTo>
                  <a:lnTo>
                    <a:pt x="657" y="72"/>
                  </a:lnTo>
                  <a:lnTo>
                    <a:pt x="646" y="83"/>
                  </a:lnTo>
                  <a:lnTo>
                    <a:pt x="634" y="95"/>
                  </a:lnTo>
                  <a:lnTo>
                    <a:pt x="621" y="108"/>
                  </a:lnTo>
                  <a:lnTo>
                    <a:pt x="609" y="121"/>
                  </a:lnTo>
                  <a:lnTo>
                    <a:pt x="596" y="133"/>
                  </a:lnTo>
                  <a:lnTo>
                    <a:pt x="584" y="144"/>
                  </a:lnTo>
                  <a:lnTo>
                    <a:pt x="572" y="154"/>
                  </a:lnTo>
                  <a:lnTo>
                    <a:pt x="561" y="160"/>
                  </a:lnTo>
                  <a:lnTo>
                    <a:pt x="538" y="182"/>
                  </a:lnTo>
                  <a:lnTo>
                    <a:pt x="515" y="205"/>
                  </a:lnTo>
                  <a:lnTo>
                    <a:pt x="492" y="227"/>
                  </a:lnTo>
                  <a:lnTo>
                    <a:pt x="467" y="249"/>
                  </a:lnTo>
                  <a:lnTo>
                    <a:pt x="442" y="270"/>
                  </a:lnTo>
                  <a:lnTo>
                    <a:pt x="416" y="291"/>
                  </a:lnTo>
                  <a:lnTo>
                    <a:pt x="391" y="312"/>
                  </a:lnTo>
                  <a:lnTo>
                    <a:pt x="365" y="333"/>
                  </a:lnTo>
                  <a:lnTo>
                    <a:pt x="340" y="354"/>
                  </a:lnTo>
                  <a:lnTo>
                    <a:pt x="313" y="375"/>
                  </a:lnTo>
                  <a:lnTo>
                    <a:pt x="288" y="396"/>
                  </a:lnTo>
                  <a:lnTo>
                    <a:pt x="265" y="417"/>
                  </a:lnTo>
                  <a:lnTo>
                    <a:pt x="241" y="438"/>
                  </a:lnTo>
                  <a:lnTo>
                    <a:pt x="219" y="460"/>
                  </a:lnTo>
                  <a:lnTo>
                    <a:pt x="196" y="482"/>
                  </a:lnTo>
                  <a:lnTo>
                    <a:pt x="177" y="506"/>
                  </a:lnTo>
                  <a:lnTo>
                    <a:pt x="157" y="527"/>
                  </a:lnTo>
                  <a:lnTo>
                    <a:pt x="145" y="546"/>
                  </a:lnTo>
                  <a:lnTo>
                    <a:pt x="138" y="565"/>
                  </a:lnTo>
                  <a:lnTo>
                    <a:pt x="134" y="582"/>
                  </a:lnTo>
                  <a:lnTo>
                    <a:pt x="133" y="600"/>
                  </a:lnTo>
                  <a:lnTo>
                    <a:pt x="134" y="618"/>
                  </a:lnTo>
                  <a:lnTo>
                    <a:pt x="136" y="641"/>
                  </a:lnTo>
                  <a:lnTo>
                    <a:pt x="136" y="665"/>
                  </a:lnTo>
                  <a:lnTo>
                    <a:pt x="133" y="668"/>
                  </a:lnTo>
                  <a:lnTo>
                    <a:pt x="129" y="671"/>
                  </a:lnTo>
                  <a:lnTo>
                    <a:pt x="126" y="672"/>
                  </a:lnTo>
                  <a:lnTo>
                    <a:pt x="122" y="672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08"/>
            <p:cNvSpPr>
              <a:spLocks/>
            </p:cNvSpPr>
            <p:nvPr/>
          </p:nvSpPr>
          <p:spPr bwMode="auto">
            <a:xfrm flipH="1">
              <a:off x="840" y="2778"/>
              <a:ext cx="600" cy="294"/>
            </a:xfrm>
            <a:custGeom>
              <a:avLst/>
              <a:gdLst>
                <a:gd name="T0" fmla="*/ 86 w 591"/>
                <a:gd name="T1" fmla="*/ 92 h 340"/>
                <a:gd name="T2" fmla="*/ 79 w 591"/>
                <a:gd name="T3" fmla="*/ 84 h 340"/>
                <a:gd name="T4" fmla="*/ 70 w 591"/>
                <a:gd name="T5" fmla="*/ 76 h 340"/>
                <a:gd name="T6" fmla="*/ 60 w 591"/>
                <a:gd name="T7" fmla="*/ 68 h 340"/>
                <a:gd name="T8" fmla="*/ 49 w 591"/>
                <a:gd name="T9" fmla="*/ 61 h 340"/>
                <a:gd name="T10" fmla="*/ 28 w 591"/>
                <a:gd name="T11" fmla="*/ 51 h 340"/>
                <a:gd name="T12" fmla="*/ 15 w 591"/>
                <a:gd name="T13" fmla="*/ 41 h 340"/>
                <a:gd name="T14" fmla="*/ 3 w 591"/>
                <a:gd name="T15" fmla="*/ 30 h 340"/>
                <a:gd name="T16" fmla="*/ 0 w 591"/>
                <a:gd name="T17" fmla="*/ 19 h 340"/>
                <a:gd name="T18" fmla="*/ 30 w 591"/>
                <a:gd name="T19" fmla="*/ 19 h 340"/>
                <a:gd name="T20" fmla="*/ 70 w 591"/>
                <a:gd name="T21" fmla="*/ 17 h 340"/>
                <a:gd name="T22" fmla="*/ 103 w 591"/>
                <a:gd name="T23" fmla="*/ 16 h 340"/>
                <a:gd name="T24" fmla="*/ 140 w 591"/>
                <a:gd name="T25" fmla="*/ 16 h 340"/>
                <a:gd name="T26" fmla="*/ 175 w 591"/>
                <a:gd name="T27" fmla="*/ 14 h 340"/>
                <a:gd name="T28" fmla="*/ 211 w 591"/>
                <a:gd name="T29" fmla="*/ 13 h 340"/>
                <a:gd name="T30" fmla="*/ 246 w 591"/>
                <a:gd name="T31" fmla="*/ 12 h 340"/>
                <a:gd name="T32" fmla="*/ 282 w 591"/>
                <a:gd name="T33" fmla="*/ 10 h 340"/>
                <a:gd name="T34" fmla="*/ 316 w 591"/>
                <a:gd name="T35" fmla="*/ 9 h 340"/>
                <a:gd name="T36" fmla="*/ 353 w 591"/>
                <a:gd name="T37" fmla="*/ 9 h 340"/>
                <a:gd name="T38" fmla="*/ 387 w 591"/>
                <a:gd name="T39" fmla="*/ 8 h 340"/>
                <a:gd name="T40" fmla="*/ 423 w 591"/>
                <a:gd name="T41" fmla="*/ 6 h 340"/>
                <a:gd name="T42" fmla="*/ 458 w 591"/>
                <a:gd name="T43" fmla="*/ 5 h 340"/>
                <a:gd name="T44" fmla="*/ 493 w 591"/>
                <a:gd name="T45" fmla="*/ 3 h 340"/>
                <a:gd name="T46" fmla="*/ 529 w 591"/>
                <a:gd name="T47" fmla="*/ 3 h 340"/>
                <a:gd name="T48" fmla="*/ 563 w 591"/>
                <a:gd name="T49" fmla="*/ 3 h 340"/>
                <a:gd name="T50" fmla="*/ 573 w 591"/>
                <a:gd name="T51" fmla="*/ 3 h 340"/>
                <a:gd name="T52" fmla="*/ 583 w 591"/>
                <a:gd name="T53" fmla="*/ 1 h 340"/>
                <a:gd name="T54" fmla="*/ 596 w 591"/>
                <a:gd name="T55" fmla="*/ 0 h 340"/>
                <a:gd name="T56" fmla="*/ 608 w 591"/>
                <a:gd name="T57" fmla="*/ 0 h 340"/>
                <a:gd name="T58" fmla="*/ 611 w 591"/>
                <a:gd name="T59" fmla="*/ 5 h 340"/>
                <a:gd name="T60" fmla="*/ 619 w 591"/>
                <a:gd name="T61" fmla="*/ 11 h 340"/>
                <a:gd name="T62" fmla="*/ 632 w 591"/>
                <a:gd name="T63" fmla="*/ 22 h 340"/>
                <a:gd name="T64" fmla="*/ 651 w 591"/>
                <a:gd name="T65" fmla="*/ 37 h 340"/>
                <a:gd name="T66" fmla="*/ 662 w 591"/>
                <a:gd name="T67" fmla="*/ 54 h 340"/>
                <a:gd name="T68" fmla="*/ 670 w 591"/>
                <a:gd name="T69" fmla="*/ 63 h 340"/>
                <a:gd name="T70" fmla="*/ 675 w 591"/>
                <a:gd name="T71" fmla="*/ 68 h 340"/>
                <a:gd name="T72" fmla="*/ 677 w 591"/>
                <a:gd name="T73" fmla="*/ 73 h 340"/>
                <a:gd name="T74" fmla="*/ 644 w 591"/>
                <a:gd name="T75" fmla="*/ 74 h 340"/>
                <a:gd name="T76" fmla="*/ 608 w 591"/>
                <a:gd name="T77" fmla="*/ 76 h 340"/>
                <a:gd name="T78" fmla="*/ 572 w 591"/>
                <a:gd name="T79" fmla="*/ 78 h 340"/>
                <a:gd name="T80" fmla="*/ 535 w 591"/>
                <a:gd name="T81" fmla="*/ 79 h 340"/>
                <a:gd name="T82" fmla="*/ 498 w 591"/>
                <a:gd name="T83" fmla="*/ 80 h 340"/>
                <a:gd name="T84" fmla="*/ 462 w 591"/>
                <a:gd name="T85" fmla="*/ 82 h 340"/>
                <a:gd name="T86" fmla="*/ 423 w 591"/>
                <a:gd name="T87" fmla="*/ 84 h 340"/>
                <a:gd name="T88" fmla="*/ 387 w 591"/>
                <a:gd name="T89" fmla="*/ 85 h 340"/>
                <a:gd name="T90" fmla="*/ 349 w 591"/>
                <a:gd name="T91" fmla="*/ 86 h 340"/>
                <a:gd name="T92" fmla="*/ 311 w 591"/>
                <a:gd name="T93" fmla="*/ 87 h 340"/>
                <a:gd name="T94" fmla="*/ 274 w 591"/>
                <a:gd name="T95" fmla="*/ 88 h 340"/>
                <a:gd name="T96" fmla="*/ 235 w 591"/>
                <a:gd name="T97" fmla="*/ 88 h 340"/>
                <a:gd name="T98" fmla="*/ 200 w 591"/>
                <a:gd name="T99" fmla="*/ 89 h 340"/>
                <a:gd name="T100" fmla="*/ 159 w 591"/>
                <a:gd name="T101" fmla="*/ 91 h 340"/>
                <a:gd name="T102" fmla="*/ 127 w 591"/>
                <a:gd name="T103" fmla="*/ 91 h 340"/>
                <a:gd name="T104" fmla="*/ 86 w 591"/>
                <a:gd name="T105" fmla="*/ 92 h 340"/>
                <a:gd name="T106" fmla="*/ 86 w 591"/>
                <a:gd name="T107" fmla="*/ 92 h 340"/>
                <a:gd name="T108" fmla="*/ 86 w 591"/>
                <a:gd name="T109" fmla="*/ 92 h 34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91"/>
                <a:gd name="T166" fmla="*/ 0 h 340"/>
                <a:gd name="T167" fmla="*/ 591 w 591"/>
                <a:gd name="T168" fmla="*/ 340 h 34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91" h="340">
                  <a:moveTo>
                    <a:pt x="77" y="340"/>
                  </a:moveTo>
                  <a:lnTo>
                    <a:pt x="70" y="310"/>
                  </a:lnTo>
                  <a:lnTo>
                    <a:pt x="61" y="282"/>
                  </a:lnTo>
                  <a:lnTo>
                    <a:pt x="51" y="253"/>
                  </a:lnTo>
                  <a:lnTo>
                    <a:pt x="40" y="227"/>
                  </a:lnTo>
                  <a:lnTo>
                    <a:pt x="28" y="189"/>
                  </a:lnTo>
                  <a:lnTo>
                    <a:pt x="15" y="149"/>
                  </a:lnTo>
                  <a:lnTo>
                    <a:pt x="3" y="109"/>
                  </a:lnTo>
                  <a:lnTo>
                    <a:pt x="0" y="72"/>
                  </a:lnTo>
                  <a:lnTo>
                    <a:pt x="30" y="68"/>
                  </a:lnTo>
                  <a:lnTo>
                    <a:pt x="61" y="64"/>
                  </a:lnTo>
                  <a:lnTo>
                    <a:pt x="92" y="62"/>
                  </a:lnTo>
                  <a:lnTo>
                    <a:pt x="122" y="58"/>
                  </a:lnTo>
                  <a:lnTo>
                    <a:pt x="154" y="52"/>
                  </a:lnTo>
                  <a:lnTo>
                    <a:pt x="184" y="49"/>
                  </a:lnTo>
                  <a:lnTo>
                    <a:pt x="215" y="45"/>
                  </a:lnTo>
                  <a:lnTo>
                    <a:pt x="246" y="41"/>
                  </a:lnTo>
                  <a:lnTo>
                    <a:pt x="276" y="35"/>
                  </a:lnTo>
                  <a:lnTo>
                    <a:pt x="308" y="32"/>
                  </a:lnTo>
                  <a:lnTo>
                    <a:pt x="338" y="28"/>
                  </a:lnTo>
                  <a:lnTo>
                    <a:pt x="369" y="22"/>
                  </a:lnTo>
                  <a:lnTo>
                    <a:pt x="400" y="18"/>
                  </a:lnTo>
                  <a:lnTo>
                    <a:pt x="430" y="13"/>
                  </a:lnTo>
                  <a:lnTo>
                    <a:pt x="462" y="9"/>
                  </a:lnTo>
                  <a:lnTo>
                    <a:pt x="492" y="5"/>
                  </a:lnTo>
                  <a:lnTo>
                    <a:pt x="500" y="4"/>
                  </a:lnTo>
                  <a:lnTo>
                    <a:pt x="509" y="1"/>
                  </a:lnTo>
                  <a:lnTo>
                    <a:pt x="520" y="0"/>
                  </a:lnTo>
                  <a:lnTo>
                    <a:pt x="531" y="0"/>
                  </a:lnTo>
                  <a:lnTo>
                    <a:pt x="534" y="17"/>
                  </a:lnTo>
                  <a:lnTo>
                    <a:pt x="541" y="42"/>
                  </a:lnTo>
                  <a:lnTo>
                    <a:pt x="552" y="81"/>
                  </a:lnTo>
                  <a:lnTo>
                    <a:pt x="568" y="139"/>
                  </a:lnTo>
                  <a:lnTo>
                    <a:pt x="578" y="198"/>
                  </a:lnTo>
                  <a:lnTo>
                    <a:pt x="585" y="232"/>
                  </a:lnTo>
                  <a:lnTo>
                    <a:pt x="589" y="253"/>
                  </a:lnTo>
                  <a:lnTo>
                    <a:pt x="591" y="266"/>
                  </a:lnTo>
                  <a:lnTo>
                    <a:pt x="561" y="274"/>
                  </a:lnTo>
                  <a:lnTo>
                    <a:pt x="531" y="282"/>
                  </a:lnTo>
                  <a:lnTo>
                    <a:pt x="499" y="288"/>
                  </a:lnTo>
                  <a:lnTo>
                    <a:pt x="467" y="293"/>
                  </a:lnTo>
                  <a:lnTo>
                    <a:pt x="435" y="300"/>
                  </a:lnTo>
                  <a:lnTo>
                    <a:pt x="403" y="305"/>
                  </a:lnTo>
                  <a:lnTo>
                    <a:pt x="369" y="309"/>
                  </a:lnTo>
                  <a:lnTo>
                    <a:pt x="338" y="313"/>
                  </a:lnTo>
                  <a:lnTo>
                    <a:pt x="304" y="317"/>
                  </a:lnTo>
                  <a:lnTo>
                    <a:pt x="272" y="321"/>
                  </a:lnTo>
                  <a:lnTo>
                    <a:pt x="238" y="325"/>
                  </a:lnTo>
                  <a:lnTo>
                    <a:pt x="207" y="327"/>
                  </a:lnTo>
                  <a:lnTo>
                    <a:pt x="173" y="331"/>
                  </a:lnTo>
                  <a:lnTo>
                    <a:pt x="141" y="334"/>
                  </a:lnTo>
                  <a:lnTo>
                    <a:pt x="109" y="338"/>
                  </a:lnTo>
                  <a:lnTo>
                    <a:pt x="77" y="340"/>
                  </a:lnTo>
                  <a:close/>
                </a:path>
              </a:pathLst>
            </a:custGeom>
            <a:solidFill>
              <a:srgbClr val="30E21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09"/>
            <p:cNvSpPr>
              <a:spLocks/>
            </p:cNvSpPr>
            <p:nvPr/>
          </p:nvSpPr>
          <p:spPr bwMode="auto">
            <a:xfrm rot="455679" flipH="1">
              <a:off x="1476" y="1872"/>
              <a:ext cx="984" cy="1242"/>
            </a:xfrm>
            <a:custGeom>
              <a:avLst/>
              <a:gdLst>
                <a:gd name="T0" fmla="*/ 3519 w 772"/>
                <a:gd name="T1" fmla="*/ 1877 h 1179"/>
                <a:gd name="T2" fmla="*/ 3046 w 772"/>
                <a:gd name="T3" fmla="*/ 1862 h 1179"/>
                <a:gd name="T4" fmla="*/ 2622 w 772"/>
                <a:gd name="T5" fmla="*/ 1835 h 1179"/>
                <a:gd name="T6" fmla="*/ 2559 w 772"/>
                <a:gd name="T7" fmla="*/ 1828 h 1179"/>
                <a:gd name="T8" fmla="*/ 2203 w 772"/>
                <a:gd name="T9" fmla="*/ 1699 h 1179"/>
                <a:gd name="T10" fmla="*/ 1593 w 772"/>
                <a:gd name="T11" fmla="*/ 1512 h 1179"/>
                <a:gd name="T12" fmla="*/ 1089 w 772"/>
                <a:gd name="T13" fmla="*/ 1327 h 1179"/>
                <a:gd name="T14" fmla="*/ 1038 w 772"/>
                <a:gd name="T15" fmla="*/ 1082 h 1179"/>
                <a:gd name="T16" fmla="*/ 1551 w 772"/>
                <a:gd name="T17" fmla="*/ 939 h 1179"/>
                <a:gd name="T18" fmla="*/ 1921 w 772"/>
                <a:gd name="T19" fmla="*/ 844 h 1179"/>
                <a:gd name="T20" fmla="*/ 2203 w 772"/>
                <a:gd name="T21" fmla="*/ 745 h 1179"/>
                <a:gd name="T22" fmla="*/ 2531 w 772"/>
                <a:gd name="T23" fmla="*/ 374 h 1179"/>
                <a:gd name="T24" fmla="*/ 2390 w 772"/>
                <a:gd name="T25" fmla="*/ 248 h 1179"/>
                <a:gd name="T26" fmla="*/ 2036 w 772"/>
                <a:gd name="T27" fmla="*/ 267 h 1179"/>
                <a:gd name="T28" fmla="*/ 1351 w 772"/>
                <a:gd name="T29" fmla="*/ 296 h 1179"/>
                <a:gd name="T30" fmla="*/ 639 w 772"/>
                <a:gd name="T31" fmla="*/ 320 h 1179"/>
                <a:gd name="T32" fmla="*/ 124 w 772"/>
                <a:gd name="T33" fmla="*/ 293 h 1179"/>
                <a:gd name="T34" fmla="*/ 0 w 772"/>
                <a:gd name="T35" fmla="*/ 226 h 1179"/>
                <a:gd name="T36" fmla="*/ 232 w 772"/>
                <a:gd name="T37" fmla="*/ 160 h 1179"/>
                <a:gd name="T38" fmla="*/ 1009 w 772"/>
                <a:gd name="T39" fmla="*/ 124 h 1179"/>
                <a:gd name="T40" fmla="*/ 1777 w 772"/>
                <a:gd name="T41" fmla="*/ 87 h 1179"/>
                <a:gd name="T42" fmla="*/ 2404 w 772"/>
                <a:gd name="T43" fmla="*/ 48 h 1179"/>
                <a:gd name="T44" fmla="*/ 2905 w 772"/>
                <a:gd name="T45" fmla="*/ 22 h 1179"/>
                <a:gd name="T46" fmla="*/ 3454 w 772"/>
                <a:gd name="T47" fmla="*/ 2 h 1179"/>
                <a:gd name="T48" fmla="*/ 3882 w 772"/>
                <a:gd name="T49" fmla="*/ 2 h 1179"/>
                <a:gd name="T50" fmla="*/ 4261 w 772"/>
                <a:gd name="T51" fmla="*/ 5 h 1179"/>
                <a:gd name="T52" fmla="*/ 4669 w 772"/>
                <a:gd name="T53" fmla="*/ 6 h 1179"/>
                <a:gd name="T54" fmla="*/ 4779 w 772"/>
                <a:gd name="T55" fmla="*/ 137 h 1179"/>
                <a:gd name="T56" fmla="*/ 5392 w 772"/>
                <a:gd name="T57" fmla="*/ 220 h 1179"/>
                <a:gd name="T58" fmla="*/ 6147 w 772"/>
                <a:gd name="T59" fmla="*/ 236 h 1179"/>
                <a:gd name="T60" fmla="*/ 6344 w 772"/>
                <a:gd name="T61" fmla="*/ 221 h 1179"/>
                <a:gd name="T62" fmla="*/ 6523 w 772"/>
                <a:gd name="T63" fmla="*/ 205 h 1179"/>
                <a:gd name="T64" fmla="*/ 6852 w 772"/>
                <a:gd name="T65" fmla="*/ 281 h 1179"/>
                <a:gd name="T66" fmla="*/ 6651 w 772"/>
                <a:gd name="T67" fmla="*/ 380 h 1179"/>
                <a:gd name="T68" fmla="*/ 6571 w 772"/>
                <a:gd name="T69" fmla="*/ 419 h 1179"/>
                <a:gd name="T70" fmla="*/ 6554 w 772"/>
                <a:gd name="T71" fmla="*/ 501 h 1179"/>
                <a:gd name="T72" fmla="*/ 6371 w 772"/>
                <a:gd name="T73" fmla="*/ 581 h 1179"/>
                <a:gd name="T74" fmla="*/ 5756 w 772"/>
                <a:gd name="T75" fmla="*/ 656 h 1179"/>
                <a:gd name="T76" fmla="*/ 5171 w 772"/>
                <a:gd name="T77" fmla="*/ 805 h 1179"/>
                <a:gd name="T78" fmla="*/ 5009 w 772"/>
                <a:gd name="T79" fmla="*/ 975 h 1179"/>
                <a:gd name="T80" fmla="*/ 5082 w 772"/>
                <a:gd name="T81" fmla="*/ 1063 h 1179"/>
                <a:gd name="T82" fmla="*/ 5295 w 772"/>
                <a:gd name="T83" fmla="*/ 1177 h 1179"/>
                <a:gd name="T84" fmla="*/ 5699 w 772"/>
                <a:gd name="T85" fmla="*/ 1430 h 1179"/>
                <a:gd name="T86" fmla="*/ 6086 w 772"/>
                <a:gd name="T87" fmla="*/ 1684 h 1179"/>
                <a:gd name="T88" fmla="*/ 5717 w 772"/>
                <a:gd name="T89" fmla="*/ 1822 h 1179"/>
                <a:gd name="T90" fmla="*/ 4779 w 772"/>
                <a:gd name="T91" fmla="*/ 1869 h 1179"/>
                <a:gd name="T92" fmla="*/ 3856 w 772"/>
                <a:gd name="T93" fmla="*/ 1885 h 117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772"/>
                <a:gd name="T142" fmla="*/ 0 h 1179"/>
                <a:gd name="T143" fmla="*/ 772 w 772"/>
                <a:gd name="T144" fmla="*/ 1179 h 117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772" h="1179">
                  <a:moveTo>
                    <a:pt x="434" y="1179"/>
                  </a:moveTo>
                  <a:lnTo>
                    <a:pt x="414" y="1178"/>
                  </a:lnTo>
                  <a:lnTo>
                    <a:pt x="396" y="1176"/>
                  </a:lnTo>
                  <a:lnTo>
                    <a:pt x="377" y="1173"/>
                  </a:lnTo>
                  <a:lnTo>
                    <a:pt x="361" y="1169"/>
                  </a:lnTo>
                  <a:lnTo>
                    <a:pt x="343" y="1165"/>
                  </a:lnTo>
                  <a:lnTo>
                    <a:pt x="327" y="1159"/>
                  </a:lnTo>
                  <a:lnTo>
                    <a:pt x="311" y="1154"/>
                  </a:lnTo>
                  <a:lnTo>
                    <a:pt x="295" y="1148"/>
                  </a:lnTo>
                  <a:lnTo>
                    <a:pt x="292" y="1146"/>
                  </a:lnTo>
                  <a:lnTo>
                    <a:pt x="290" y="1146"/>
                  </a:lnTo>
                  <a:lnTo>
                    <a:pt x="288" y="1145"/>
                  </a:lnTo>
                  <a:lnTo>
                    <a:pt x="285" y="1144"/>
                  </a:lnTo>
                  <a:lnTo>
                    <a:pt x="267" y="1103"/>
                  </a:lnTo>
                  <a:lnTo>
                    <a:pt x="248" y="1063"/>
                  </a:lnTo>
                  <a:lnTo>
                    <a:pt x="225" y="1023"/>
                  </a:lnTo>
                  <a:lnTo>
                    <a:pt x="203" y="984"/>
                  </a:lnTo>
                  <a:lnTo>
                    <a:pt x="180" y="946"/>
                  </a:lnTo>
                  <a:lnTo>
                    <a:pt x="159" y="907"/>
                  </a:lnTo>
                  <a:lnTo>
                    <a:pt x="140" y="869"/>
                  </a:lnTo>
                  <a:lnTo>
                    <a:pt x="122" y="830"/>
                  </a:lnTo>
                  <a:lnTo>
                    <a:pt x="110" y="775"/>
                  </a:lnTo>
                  <a:lnTo>
                    <a:pt x="106" y="725"/>
                  </a:lnTo>
                  <a:lnTo>
                    <a:pt x="117" y="678"/>
                  </a:lnTo>
                  <a:lnTo>
                    <a:pt x="143" y="627"/>
                  </a:lnTo>
                  <a:lnTo>
                    <a:pt x="159" y="607"/>
                  </a:lnTo>
                  <a:lnTo>
                    <a:pt x="175" y="587"/>
                  </a:lnTo>
                  <a:lnTo>
                    <a:pt x="189" y="568"/>
                  </a:lnTo>
                  <a:lnTo>
                    <a:pt x="203" y="548"/>
                  </a:lnTo>
                  <a:lnTo>
                    <a:pt x="216" y="527"/>
                  </a:lnTo>
                  <a:lnTo>
                    <a:pt x="228" y="508"/>
                  </a:lnTo>
                  <a:lnTo>
                    <a:pt x="239" y="487"/>
                  </a:lnTo>
                  <a:lnTo>
                    <a:pt x="248" y="466"/>
                  </a:lnTo>
                  <a:lnTo>
                    <a:pt x="265" y="388"/>
                  </a:lnTo>
                  <a:lnTo>
                    <a:pt x="278" y="311"/>
                  </a:lnTo>
                  <a:lnTo>
                    <a:pt x="285" y="234"/>
                  </a:lnTo>
                  <a:lnTo>
                    <a:pt x="288" y="158"/>
                  </a:lnTo>
                  <a:lnTo>
                    <a:pt x="279" y="154"/>
                  </a:lnTo>
                  <a:lnTo>
                    <a:pt x="269" y="155"/>
                  </a:lnTo>
                  <a:lnTo>
                    <a:pt x="260" y="159"/>
                  </a:lnTo>
                  <a:lnTo>
                    <a:pt x="255" y="162"/>
                  </a:lnTo>
                  <a:lnTo>
                    <a:pt x="230" y="167"/>
                  </a:lnTo>
                  <a:lnTo>
                    <a:pt x="205" y="174"/>
                  </a:lnTo>
                  <a:lnTo>
                    <a:pt x="179" y="180"/>
                  </a:lnTo>
                  <a:lnTo>
                    <a:pt x="152" y="185"/>
                  </a:lnTo>
                  <a:lnTo>
                    <a:pt x="124" y="192"/>
                  </a:lnTo>
                  <a:lnTo>
                    <a:pt x="99" y="196"/>
                  </a:lnTo>
                  <a:lnTo>
                    <a:pt x="72" y="200"/>
                  </a:lnTo>
                  <a:lnTo>
                    <a:pt x="49" y="201"/>
                  </a:lnTo>
                  <a:lnTo>
                    <a:pt x="28" y="195"/>
                  </a:lnTo>
                  <a:lnTo>
                    <a:pt x="14" y="184"/>
                  </a:lnTo>
                  <a:lnTo>
                    <a:pt x="5" y="172"/>
                  </a:lnTo>
                  <a:lnTo>
                    <a:pt x="0" y="158"/>
                  </a:lnTo>
                  <a:lnTo>
                    <a:pt x="0" y="142"/>
                  </a:lnTo>
                  <a:lnTo>
                    <a:pt x="5" y="128"/>
                  </a:lnTo>
                  <a:lnTo>
                    <a:pt x="14" y="113"/>
                  </a:lnTo>
                  <a:lnTo>
                    <a:pt x="26" y="100"/>
                  </a:lnTo>
                  <a:lnTo>
                    <a:pt x="55" y="93"/>
                  </a:lnTo>
                  <a:lnTo>
                    <a:pt x="83" y="85"/>
                  </a:lnTo>
                  <a:lnTo>
                    <a:pt x="113" y="78"/>
                  </a:lnTo>
                  <a:lnTo>
                    <a:pt x="141" y="70"/>
                  </a:lnTo>
                  <a:lnTo>
                    <a:pt x="172" y="62"/>
                  </a:lnTo>
                  <a:lnTo>
                    <a:pt x="200" y="55"/>
                  </a:lnTo>
                  <a:lnTo>
                    <a:pt x="230" y="47"/>
                  </a:lnTo>
                  <a:lnTo>
                    <a:pt x="258" y="38"/>
                  </a:lnTo>
                  <a:lnTo>
                    <a:pt x="271" y="30"/>
                  </a:lnTo>
                  <a:lnTo>
                    <a:pt x="287" y="23"/>
                  </a:lnTo>
                  <a:lnTo>
                    <a:pt x="306" y="18"/>
                  </a:lnTo>
                  <a:lnTo>
                    <a:pt x="327" y="13"/>
                  </a:lnTo>
                  <a:lnTo>
                    <a:pt x="349" y="9"/>
                  </a:lnTo>
                  <a:lnTo>
                    <a:pt x="370" y="5"/>
                  </a:lnTo>
                  <a:lnTo>
                    <a:pt x="389" y="2"/>
                  </a:lnTo>
                  <a:lnTo>
                    <a:pt x="407" y="0"/>
                  </a:lnTo>
                  <a:lnTo>
                    <a:pt x="421" y="1"/>
                  </a:lnTo>
                  <a:lnTo>
                    <a:pt x="437" y="2"/>
                  </a:lnTo>
                  <a:lnTo>
                    <a:pt x="451" y="4"/>
                  </a:lnTo>
                  <a:lnTo>
                    <a:pt x="465" y="5"/>
                  </a:lnTo>
                  <a:lnTo>
                    <a:pt x="480" y="5"/>
                  </a:lnTo>
                  <a:lnTo>
                    <a:pt x="495" y="6"/>
                  </a:lnTo>
                  <a:lnTo>
                    <a:pt x="510" y="6"/>
                  </a:lnTo>
                  <a:lnTo>
                    <a:pt x="526" y="6"/>
                  </a:lnTo>
                  <a:lnTo>
                    <a:pt x="522" y="35"/>
                  </a:lnTo>
                  <a:lnTo>
                    <a:pt x="527" y="61"/>
                  </a:lnTo>
                  <a:lnTo>
                    <a:pt x="538" y="85"/>
                  </a:lnTo>
                  <a:lnTo>
                    <a:pt x="554" y="107"/>
                  </a:lnTo>
                  <a:lnTo>
                    <a:pt x="579" y="124"/>
                  </a:lnTo>
                  <a:lnTo>
                    <a:pt x="607" y="137"/>
                  </a:lnTo>
                  <a:lnTo>
                    <a:pt x="642" y="146"/>
                  </a:lnTo>
                  <a:lnTo>
                    <a:pt x="683" y="149"/>
                  </a:lnTo>
                  <a:lnTo>
                    <a:pt x="692" y="148"/>
                  </a:lnTo>
                  <a:lnTo>
                    <a:pt x="699" y="145"/>
                  </a:lnTo>
                  <a:lnTo>
                    <a:pt x="708" y="141"/>
                  </a:lnTo>
                  <a:lnTo>
                    <a:pt x="715" y="138"/>
                  </a:lnTo>
                  <a:lnTo>
                    <a:pt x="722" y="134"/>
                  </a:lnTo>
                  <a:lnTo>
                    <a:pt x="727" y="132"/>
                  </a:lnTo>
                  <a:lnTo>
                    <a:pt x="734" y="129"/>
                  </a:lnTo>
                  <a:lnTo>
                    <a:pt x="742" y="127"/>
                  </a:lnTo>
                  <a:lnTo>
                    <a:pt x="761" y="149"/>
                  </a:lnTo>
                  <a:lnTo>
                    <a:pt x="772" y="176"/>
                  </a:lnTo>
                  <a:lnTo>
                    <a:pt x="772" y="206"/>
                  </a:lnTo>
                  <a:lnTo>
                    <a:pt x="754" y="231"/>
                  </a:lnTo>
                  <a:lnTo>
                    <a:pt x="749" y="238"/>
                  </a:lnTo>
                  <a:lnTo>
                    <a:pt x="745" y="246"/>
                  </a:lnTo>
                  <a:lnTo>
                    <a:pt x="742" y="254"/>
                  </a:lnTo>
                  <a:lnTo>
                    <a:pt x="740" y="263"/>
                  </a:lnTo>
                  <a:lnTo>
                    <a:pt x="740" y="277"/>
                  </a:lnTo>
                  <a:lnTo>
                    <a:pt x="740" y="294"/>
                  </a:lnTo>
                  <a:lnTo>
                    <a:pt x="738" y="312"/>
                  </a:lnTo>
                  <a:lnTo>
                    <a:pt x="733" y="331"/>
                  </a:lnTo>
                  <a:lnTo>
                    <a:pt x="727" y="348"/>
                  </a:lnTo>
                  <a:lnTo>
                    <a:pt x="717" y="364"/>
                  </a:lnTo>
                  <a:lnTo>
                    <a:pt x="703" y="377"/>
                  </a:lnTo>
                  <a:lnTo>
                    <a:pt x="683" y="387"/>
                  </a:lnTo>
                  <a:lnTo>
                    <a:pt x="648" y="411"/>
                  </a:lnTo>
                  <a:lnTo>
                    <a:pt x="619" y="438"/>
                  </a:lnTo>
                  <a:lnTo>
                    <a:pt x="598" y="470"/>
                  </a:lnTo>
                  <a:lnTo>
                    <a:pt x="582" y="504"/>
                  </a:lnTo>
                  <a:lnTo>
                    <a:pt x="572" y="539"/>
                  </a:lnTo>
                  <a:lnTo>
                    <a:pt x="566" y="574"/>
                  </a:lnTo>
                  <a:lnTo>
                    <a:pt x="564" y="611"/>
                  </a:lnTo>
                  <a:lnTo>
                    <a:pt x="568" y="645"/>
                  </a:lnTo>
                  <a:lnTo>
                    <a:pt x="572" y="654"/>
                  </a:lnTo>
                  <a:lnTo>
                    <a:pt x="573" y="665"/>
                  </a:lnTo>
                  <a:lnTo>
                    <a:pt x="577" y="674"/>
                  </a:lnTo>
                  <a:lnTo>
                    <a:pt x="579" y="684"/>
                  </a:lnTo>
                  <a:lnTo>
                    <a:pt x="596" y="737"/>
                  </a:lnTo>
                  <a:lnTo>
                    <a:pt x="614" y="789"/>
                  </a:lnTo>
                  <a:lnTo>
                    <a:pt x="628" y="843"/>
                  </a:lnTo>
                  <a:lnTo>
                    <a:pt x="642" y="895"/>
                  </a:lnTo>
                  <a:lnTo>
                    <a:pt x="657" y="949"/>
                  </a:lnTo>
                  <a:lnTo>
                    <a:pt x="671" y="1001"/>
                  </a:lnTo>
                  <a:lnTo>
                    <a:pt x="685" y="1055"/>
                  </a:lnTo>
                  <a:lnTo>
                    <a:pt x="699" y="1108"/>
                  </a:lnTo>
                  <a:lnTo>
                    <a:pt x="674" y="1127"/>
                  </a:lnTo>
                  <a:lnTo>
                    <a:pt x="644" y="1141"/>
                  </a:lnTo>
                  <a:lnTo>
                    <a:pt x="611" y="1154"/>
                  </a:lnTo>
                  <a:lnTo>
                    <a:pt x="575" y="1163"/>
                  </a:lnTo>
                  <a:lnTo>
                    <a:pt x="538" y="1170"/>
                  </a:lnTo>
                  <a:lnTo>
                    <a:pt x="501" y="1175"/>
                  </a:lnTo>
                  <a:lnTo>
                    <a:pt x="465" y="1178"/>
                  </a:lnTo>
                  <a:lnTo>
                    <a:pt x="434" y="11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10"/>
            <p:cNvSpPr>
              <a:spLocks/>
            </p:cNvSpPr>
            <p:nvPr/>
          </p:nvSpPr>
          <p:spPr bwMode="auto">
            <a:xfrm flipH="1">
              <a:off x="859" y="2724"/>
              <a:ext cx="637" cy="105"/>
            </a:xfrm>
            <a:custGeom>
              <a:avLst/>
              <a:gdLst>
                <a:gd name="T0" fmla="*/ 21 w 510"/>
                <a:gd name="T1" fmla="*/ 100 h 105"/>
                <a:gd name="T2" fmla="*/ 126 w 510"/>
                <a:gd name="T3" fmla="*/ 89 h 105"/>
                <a:gd name="T4" fmla="*/ 261 w 510"/>
                <a:gd name="T5" fmla="*/ 77 h 105"/>
                <a:gd name="T6" fmla="*/ 362 w 510"/>
                <a:gd name="T7" fmla="*/ 66 h 105"/>
                <a:gd name="T8" fmla="*/ 477 w 510"/>
                <a:gd name="T9" fmla="*/ 59 h 105"/>
                <a:gd name="T10" fmla="*/ 649 w 510"/>
                <a:gd name="T11" fmla="*/ 57 h 105"/>
                <a:gd name="T12" fmla="*/ 782 w 510"/>
                <a:gd name="T13" fmla="*/ 62 h 105"/>
                <a:gd name="T14" fmla="*/ 901 w 510"/>
                <a:gd name="T15" fmla="*/ 70 h 105"/>
                <a:gd name="T16" fmla="*/ 1048 w 510"/>
                <a:gd name="T17" fmla="*/ 72 h 105"/>
                <a:gd name="T18" fmla="*/ 1182 w 510"/>
                <a:gd name="T19" fmla="*/ 67 h 105"/>
                <a:gd name="T20" fmla="*/ 1210 w 510"/>
                <a:gd name="T21" fmla="*/ 54 h 105"/>
                <a:gd name="T22" fmla="*/ 1192 w 510"/>
                <a:gd name="T23" fmla="*/ 43 h 105"/>
                <a:gd name="T24" fmla="*/ 1210 w 510"/>
                <a:gd name="T25" fmla="*/ 38 h 105"/>
                <a:gd name="T26" fmla="*/ 1242 w 510"/>
                <a:gd name="T27" fmla="*/ 38 h 105"/>
                <a:gd name="T28" fmla="*/ 1346 w 510"/>
                <a:gd name="T29" fmla="*/ 46 h 105"/>
                <a:gd name="T30" fmla="*/ 1504 w 510"/>
                <a:gd name="T31" fmla="*/ 53 h 105"/>
                <a:gd name="T32" fmla="*/ 1661 w 510"/>
                <a:gd name="T33" fmla="*/ 51 h 105"/>
                <a:gd name="T34" fmla="*/ 1834 w 510"/>
                <a:gd name="T35" fmla="*/ 46 h 105"/>
                <a:gd name="T36" fmla="*/ 2001 w 510"/>
                <a:gd name="T37" fmla="*/ 41 h 105"/>
                <a:gd name="T38" fmla="*/ 2111 w 510"/>
                <a:gd name="T39" fmla="*/ 37 h 105"/>
                <a:gd name="T40" fmla="*/ 2197 w 510"/>
                <a:gd name="T41" fmla="*/ 32 h 105"/>
                <a:gd name="T42" fmla="*/ 2303 w 510"/>
                <a:gd name="T43" fmla="*/ 28 h 105"/>
                <a:gd name="T44" fmla="*/ 2433 w 510"/>
                <a:gd name="T45" fmla="*/ 32 h 105"/>
                <a:gd name="T46" fmla="*/ 2639 w 510"/>
                <a:gd name="T47" fmla="*/ 36 h 105"/>
                <a:gd name="T48" fmla="*/ 2725 w 510"/>
                <a:gd name="T49" fmla="*/ 24 h 105"/>
                <a:gd name="T50" fmla="*/ 2725 w 510"/>
                <a:gd name="T51" fmla="*/ 16 h 105"/>
                <a:gd name="T52" fmla="*/ 2760 w 510"/>
                <a:gd name="T53" fmla="*/ 8 h 105"/>
                <a:gd name="T54" fmla="*/ 2894 w 510"/>
                <a:gd name="T55" fmla="*/ 5 h 105"/>
                <a:gd name="T56" fmla="*/ 3026 w 510"/>
                <a:gd name="T57" fmla="*/ 3 h 105"/>
                <a:gd name="T58" fmla="*/ 3159 w 510"/>
                <a:gd name="T59" fmla="*/ 0 h 105"/>
                <a:gd name="T60" fmla="*/ 3287 w 510"/>
                <a:gd name="T61" fmla="*/ 3 h 105"/>
                <a:gd name="T62" fmla="*/ 3420 w 510"/>
                <a:gd name="T63" fmla="*/ 11 h 105"/>
                <a:gd name="T64" fmla="*/ 3563 w 510"/>
                <a:gd name="T65" fmla="*/ 19 h 105"/>
                <a:gd name="T66" fmla="*/ 3691 w 510"/>
                <a:gd name="T67" fmla="*/ 25 h 105"/>
                <a:gd name="T68" fmla="*/ 3677 w 510"/>
                <a:gd name="T69" fmla="*/ 33 h 105"/>
                <a:gd name="T70" fmla="*/ 3197 w 510"/>
                <a:gd name="T71" fmla="*/ 43 h 105"/>
                <a:gd name="T72" fmla="*/ 2536 w 510"/>
                <a:gd name="T73" fmla="*/ 57 h 105"/>
                <a:gd name="T74" fmla="*/ 1956 w 510"/>
                <a:gd name="T75" fmla="*/ 67 h 105"/>
                <a:gd name="T76" fmla="*/ 1566 w 510"/>
                <a:gd name="T77" fmla="*/ 74 h 105"/>
                <a:gd name="T78" fmla="*/ 1110 w 510"/>
                <a:gd name="T79" fmla="*/ 83 h 105"/>
                <a:gd name="T80" fmla="*/ 666 w 510"/>
                <a:gd name="T81" fmla="*/ 91 h 105"/>
                <a:gd name="T82" fmla="*/ 217 w 510"/>
                <a:gd name="T83" fmla="*/ 100 h 105"/>
                <a:gd name="T84" fmla="*/ 0 w 510"/>
                <a:gd name="T85" fmla="*/ 105 h 10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105"/>
                <a:gd name="T131" fmla="*/ 510 w 510"/>
                <a:gd name="T132" fmla="*/ 105 h 10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105">
                  <a:moveTo>
                    <a:pt x="0" y="105"/>
                  </a:moveTo>
                  <a:lnTo>
                    <a:pt x="3" y="100"/>
                  </a:lnTo>
                  <a:lnTo>
                    <a:pt x="9" y="94"/>
                  </a:lnTo>
                  <a:lnTo>
                    <a:pt x="18" y="89"/>
                  </a:lnTo>
                  <a:lnTo>
                    <a:pt x="26" y="83"/>
                  </a:lnTo>
                  <a:lnTo>
                    <a:pt x="35" y="77"/>
                  </a:lnTo>
                  <a:lnTo>
                    <a:pt x="42" y="72"/>
                  </a:lnTo>
                  <a:lnTo>
                    <a:pt x="49" y="66"/>
                  </a:lnTo>
                  <a:lnTo>
                    <a:pt x="53" y="60"/>
                  </a:lnTo>
                  <a:lnTo>
                    <a:pt x="65" y="59"/>
                  </a:lnTo>
                  <a:lnTo>
                    <a:pt x="78" y="58"/>
                  </a:lnTo>
                  <a:lnTo>
                    <a:pt x="88" y="57"/>
                  </a:lnTo>
                  <a:lnTo>
                    <a:pt x="101" y="57"/>
                  </a:lnTo>
                  <a:lnTo>
                    <a:pt x="106" y="62"/>
                  </a:lnTo>
                  <a:lnTo>
                    <a:pt x="113" y="67"/>
                  </a:lnTo>
                  <a:lnTo>
                    <a:pt x="122" y="70"/>
                  </a:lnTo>
                  <a:lnTo>
                    <a:pt x="131" y="72"/>
                  </a:lnTo>
                  <a:lnTo>
                    <a:pt x="142" y="72"/>
                  </a:lnTo>
                  <a:lnTo>
                    <a:pt x="150" y="71"/>
                  </a:lnTo>
                  <a:lnTo>
                    <a:pt x="159" y="67"/>
                  </a:lnTo>
                  <a:lnTo>
                    <a:pt x="166" y="60"/>
                  </a:lnTo>
                  <a:lnTo>
                    <a:pt x="163" y="54"/>
                  </a:lnTo>
                  <a:lnTo>
                    <a:pt x="161" y="49"/>
                  </a:lnTo>
                  <a:lnTo>
                    <a:pt x="161" y="43"/>
                  </a:lnTo>
                  <a:lnTo>
                    <a:pt x="161" y="38"/>
                  </a:lnTo>
                  <a:lnTo>
                    <a:pt x="163" y="38"/>
                  </a:lnTo>
                  <a:lnTo>
                    <a:pt x="165" y="38"/>
                  </a:lnTo>
                  <a:lnTo>
                    <a:pt x="168" y="38"/>
                  </a:lnTo>
                  <a:lnTo>
                    <a:pt x="172" y="38"/>
                  </a:lnTo>
                  <a:lnTo>
                    <a:pt x="182" y="46"/>
                  </a:lnTo>
                  <a:lnTo>
                    <a:pt x="193" y="50"/>
                  </a:lnTo>
                  <a:lnTo>
                    <a:pt x="203" y="53"/>
                  </a:lnTo>
                  <a:lnTo>
                    <a:pt x="214" y="53"/>
                  </a:lnTo>
                  <a:lnTo>
                    <a:pt x="225" y="51"/>
                  </a:lnTo>
                  <a:lnTo>
                    <a:pt x="237" y="49"/>
                  </a:lnTo>
                  <a:lnTo>
                    <a:pt x="248" y="46"/>
                  </a:lnTo>
                  <a:lnTo>
                    <a:pt x="262" y="42"/>
                  </a:lnTo>
                  <a:lnTo>
                    <a:pt x="271" y="41"/>
                  </a:lnTo>
                  <a:lnTo>
                    <a:pt x="278" y="39"/>
                  </a:lnTo>
                  <a:lnTo>
                    <a:pt x="285" y="37"/>
                  </a:lnTo>
                  <a:lnTo>
                    <a:pt x="292" y="34"/>
                  </a:lnTo>
                  <a:lnTo>
                    <a:pt x="297" y="32"/>
                  </a:lnTo>
                  <a:lnTo>
                    <a:pt x="304" y="29"/>
                  </a:lnTo>
                  <a:lnTo>
                    <a:pt x="311" y="28"/>
                  </a:lnTo>
                  <a:lnTo>
                    <a:pt x="319" y="26"/>
                  </a:lnTo>
                  <a:lnTo>
                    <a:pt x="329" y="32"/>
                  </a:lnTo>
                  <a:lnTo>
                    <a:pt x="343" y="36"/>
                  </a:lnTo>
                  <a:lnTo>
                    <a:pt x="357" y="36"/>
                  </a:lnTo>
                  <a:lnTo>
                    <a:pt x="366" y="29"/>
                  </a:lnTo>
                  <a:lnTo>
                    <a:pt x="368" y="24"/>
                  </a:lnTo>
                  <a:lnTo>
                    <a:pt x="368" y="20"/>
                  </a:lnTo>
                  <a:lnTo>
                    <a:pt x="368" y="16"/>
                  </a:lnTo>
                  <a:lnTo>
                    <a:pt x="365" y="8"/>
                  </a:lnTo>
                  <a:lnTo>
                    <a:pt x="373" y="8"/>
                  </a:lnTo>
                  <a:lnTo>
                    <a:pt x="382" y="7"/>
                  </a:lnTo>
                  <a:lnTo>
                    <a:pt x="391" y="5"/>
                  </a:lnTo>
                  <a:lnTo>
                    <a:pt x="400" y="4"/>
                  </a:lnTo>
                  <a:lnTo>
                    <a:pt x="409" y="3"/>
                  </a:lnTo>
                  <a:lnTo>
                    <a:pt x="418" y="2"/>
                  </a:lnTo>
                  <a:lnTo>
                    <a:pt x="427" y="0"/>
                  </a:lnTo>
                  <a:lnTo>
                    <a:pt x="435" y="0"/>
                  </a:lnTo>
                  <a:lnTo>
                    <a:pt x="444" y="3"/>
                  </a:lnTo>
                  <a:lnTo>
                    <a:pt x="453" y="7"/>
                  </a:lnTo>
                  <a:lnTo>
                    <a:pt x="462" y="11"/>
                  </a:lnTo>
                  <a:lnTo>
                    <a:pt x="473" y="15"/>
                  </a:lnTo>
                  <a:lnTo>
                    <a:pt x="481" y="19"/>
                  </a:lnTo>
                  <a:lnTo>
                    <a:pt x="490" y="21"/>
                  </a:lnTo>
                  <a:lnTo>
                    <a:pt x="499" y="25"/>
                  </a:lnTo>
                  <a:lnTo>
                    <a:pt x="510" y="29"/>
                  </a:lnTo>
                  <a:lnTo>
                    <a:pt x="497" y="33"/>
                  </a:lnTo>
                  <a:lnTo>
                    <a:pt x="471" y="38"/>
                  </a:lnTo>
                  <a:lnTo>
                    <a:pt x="432" y="43"/>
                  </a:lnTo>
                  <a:lnTo>
                    <a:pt x="388" y="50"/>
                  </a:lnTo>
                  <a:lnTo>
                    <a:pt x="343" y="57"/>
                  </a:lnTo>
                  <a:lnTo>
                    <a:pt x="301" y="62"/>
                  </a:lnTo>
                  <a:lnTo>
                    <a:pt x="265" y="67"/>
                  </a:lnTo>
                  <a:lnTo>
                    <a:pt x="244" y="70"/>
                  </a:lnTo>
                  <a:lnTo>
                    <a:pt x="212" y="74"/>
                  </a:lnTo>
                  <a:lnTo>
                    <a:pt x="182" y="79"/>
                  </a:lnTo>
                  <a:lnTo>
                    <a:pt x="150" y="83"/>
                  </a:lnTo>
                  <a:lnTo>
                    <a:pt x="120" y="87"/>
                  </a:lnTo>
                  <a:lnTo>
                    <a:pt x="90" y="91"/>
                  </a:lnTo>
                  <a:lnTo>
                    <a:pt x="60" y="96"/>
                  </a:lnTo>
                  <a:lnTo>
                    <a:pt x="30" y="10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8268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11"/>
            <p:cNvSpPr>
              <a:spLocks/>
            </p:cNvSpPr>
            <p:nvPr/>
          </p:nvSpPr>
          <p:spPr bwMode="auto">
            <a:xfrm flipH="1">
              <a:off x="2303" y="2467"/>
              <a:ext cx="707" cy="409"/>
            </a:xfrm>
            <a:custGeom>
              <a:avLst/>
              <a:gdLst>
                <a:gd name="T0" fmla="*/ 2758 w 566"/>
                <a:gd name="T1" fmla="*/ 403 h 409"/>
                <a:gd name="T2" fmla="*/ 2611 w 566"/>
                <a:gd name="T3" fmla="*/ 392 h 409"/>
                <a:gd name="T4" fmla="*/ 2473 w 566"/>
                <a:gd name="T5" fmla="*/ 379 h 409"/>
                <a:gd name="T6" fmla="*/ 2357 w 566"/>
                <a:gd name="T7" fmla="*/ 367 h 409"/>
                <a:gd name="T8" fmla="*/ 2172 w 566"/>
                <a:gd name="T9" fmla="*/ 351 h 409"/>
                <a:gd name="T10" fmla="*/ 1904 w 566"/>
                <a:gd name="T11" fmla="*/ 330 h 409"/>
                <a:gd name="T12" fmla="*/ 1621 w 566"/>
                <a:gd name="T13" fmla="*/ 312 h 409"/>
                <a:gd name="T14" fmla="*/ 1330 w 566"/>
                <a:gd name="T15" fmla="*/ 293 h 409"/>
                <a:gd name="T16" fmla="*/ 1048 w 566"/>
                <a:gd name="T17" fmla="*/ 278 h 409"/>
                <a:gd name="T18" fmla="*/ 764 w 566"/>
                <a:gd name="T19" fmla="*/ 261 h 409"/>
                <a:gd name="T20" fmla="*/ 456 w 566"/>
                <a:gd name="T21" fmla="*/ 246 h 409"/>
                <a:gd name="T22" fmla="*/ 150 w 566"/>
                <a:gd name="T23" fmla="*/ 231 h 409"/>
                <a:gd name="T24" fmla="*/ 0 w 566"/>
                <a:gd name="T25" fmla="*/ 221 h 409"/>
                <a:gd name="T26" fmla="*/ 245 w 566"/>
                <a:gd name="T27" fmla="*/ 194 h 409"/>
                <a:gd name="T28" fmla="*/ 443 w 566"/>
                <a:gd name="T29" fmla="*/ 165 h 409"/>
                <a:gd name="T30" fmla="*/ 626 w 566"/>
                <a:gd name="T31" fmla="*/ 134 h 409"/>
                <a:gd name="T32" fmla="*/ 803 w 566"/>
                <a:gd name="T33" fmla="*/ 101 h 409"/>
                <a:gd name="T34" fmla="*/ 986 w 566"/>
                <a:gd name="T35" fmla="*/ 50 h 409"/>
                <a:gd name="T36" fmla="*/ 1159 w 566"/>
                <a:gd name="T37" fmla="*/ 0 h 409"/>
                <a:gd name="T38" fmla="*/ 1479 w 566"/>
                <a:gd name="T39" fmla="*/ 15 h 409"/>
                <a:gd name="T40" fmla="*/ 1834 w 566"/>
                <a:gd name="T41" fmla="*/ 38 h 409"/>
                <a:gd name="T42" fmla="*/ 2172 w 566"/>
                <a:gd name="T43" fmla="*/ 64 h 409"/>
                <a:gd name="T44" fmla="*/ 2518 w 566"/>
                <a:gd name="T45" fmla="*/ 88 h 409"/>
                <a:gd name="T46" fmla="*/ 2317 w 566"/>
                <a:gd name="T47" fmla="*/ 122 h 409"/>
                <a:gd name="T48" fmla="*/ 2192 w 566"/>
                <a:gd name="T49" fmla="*/ 151 h 409"/>
                <a:gd name="T50" fmla="*/ 2291 w 566"/>
                <a:gd name="T51" fmla="*/ 148 h 409"/>
                <a:gd name="T52" fmla="*/ 2420 w 566"/>
                <a:gd name="T53" fmla="*/ 147 h 409"/>
                <a:gd name="T54" fmla="*/ 2197 w 566"/>
                <a:gd name="T55" fmla="*/ 169 h 409"/>
                <a:gd name="T56" fmla="*/ 2074 w 566"/>
                <a:gd name="T57" fmla="*/ 195 h 409"/>
                <a:gd name="T58" fmla="*/ 2197 w 566"/>
                <a:gd name="T59" fmla="*/ 197 h 409"/>
                <a:gd name="T60" fmla="*/ 2347 w 566"/>
                <a:gd name="T61" fmla="*/ 190 h 409"/>
                <a:gd name="T62" fmla="*/ 2347 w 566"/>
                <a:gd name="T63" fmla="*/ 199 h 409"/>
                <a:gd name="T64" fmla="*/ 2291 w 566"/>
                <a:gd name="T65" fmla="*/ 216 h 409"/>
                <a:gd name="T66" fmla="*/ 2347 w 566"/>
                <a:gd name="T67" fmla="*/ 231 h 409"/>
                <a:gd name="T68" fmla="*/ 2551 w 566"/>
                <a:gd name="T69" fmla="*/ 220 h 409"/>
                <a:gd name="T70" fmla="*/ 2638 w 566"/>
                <a:gd name="T71" fmla="*/ 221 h 409"/>
                <a:gd name="T72" fmla="*/ 2622 w 566"/>
                <a:gd name="T73" fmla="*/ 232 h 409"/>
                <a:gd name="T74" fmla="*/ 2638 w 566"/>
                <a:gd name="T75" fmla="*/ 238 h 409"/>
                <a:gd name="T76" fmla="*/ 2638 w 566"/>
                <a:gd name="T77" fmla="*/ 241 h 409"/>
                <a:gd name="T78" fmla="*/ 2776 w 566"/>
                <a:gd name="T79" fmla="*/ 235 h 409"/>
                <a:gd name="T80" fmla="*/ 3013 w 566"/>
                <a:gd name="T81" fmla="*/ 215 h 409"/>
                <a:gd name="T82" fmla="*/ 3218 w 566"/>
                <a:gd name="T83" fmla="*/ 190 h 409"/>
                <a:gd name="T84" fmla="*/ 3389 w 566"/>
                <a:gd name="T85" fmla="*/ 163 h 409"/>
                <a:gd name="T86" fmla="*/ 3526 w 566"/>
                <a:gd name="T87" fmla="*/ 151 h 409"/>
                <a:gd name="T88" fmla="*/ 3710 w 566"/>
                <a:gd name="T89" fmla="*/ 163 h 409"/>
                <a:gd name="T90" fmla="*/ 3928 w 566"/>
                <a:gd name="T91" fmla="*/ 180 h 409"/>
                <a:gd name="T92" fmla="*/ 4133 w 566"/>
                <a:gd name="T93" fmla="*/ 197 h 409"/>
                <a:gd name="T94" fmla="*/ 4116 w 566"/>
                <a:gd name="T95" fmla="*/ 228 h 409"/>
                <a:gd name="T96" fmla="*/ 3902 w 566"/>
                <a:gd name="T97" fmla="*/ 278 h 409"/>
                <a:gd name="T98" fmla="*/ 3644 w 566"/>
                <a:gd name="T99" fmla="*/ 325 h 409"/>
                <a:gd name="T100" fmla="*/ 3320 w 566"/>
                <a:gd name="T101" fmla="*/ 368 h 409"/>
                <a:gd name="T102" fmla="*/ 3085 w 566"/>
                <a:gd name="T103" fmla="*/ 394 h 409"/>
                <a:gd name="T104" fmla="*/ 2920 w 566"/>
                <a:gd name="T105" fmla="*/ 406 h 409"/>
                <a:gd name="T106" fmla="*/ 2824 w 566"/>
                <a:gd name="T107" fmla="*/ 409 h 4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6"/>
                <a:gd name="T163" fmla="*/ 0 h 409"/>
                <a:gd name="T164" fmla="*/ 566 w 566"/>
                <a:gd name="T165" fmla="*/ 409 h 4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6" h="409">
                  <a:moveTo>
                    <a:pt x="382" y="409"/>
                  </a:moveTo>
                  <a:lnTo>
                    <a:pt x="372" y="403"/>
                  </a:lnTo>
                  <a:lnTo>
                    <a:pt x="361" y="398"/>
                  </a:lnTo>
                  <a:lnTo>
                    <a:pt x="352" y="392"/>
                  </a:lnTo>
                  <a:lnTo>
                    <a:pt x="343" y="385"/>
                  </a:lnTo>
                  <a:lnTo>
                    <a:pt x="334" y="379"/>
                  </a:lnTo>
                  <a:lnTo>
                    <a:pt x="327" y="372"/>
                  </a:lnTo>
                  <a:lnTo>
                    <a:pt x="319" y="367"/>
                  </a:lnTo>
                  <a:lnTo>
                    <a:pt x="311" y="362"/>
                  </a:lnTo>
                  <a:lnTo>
                    <a:pt x="294" y="351"/>
                  </a:lnTo>
                  <a:lnTo>
                    <a:pt x="274" y="341"/>
                  </a:lnTo>
                  <a:lnTo>
                    <a:pt x="257" y="330"/>
                  </a:lnTo>
                  <a:lnTo>
                    <a:pt x="237" y="321"/>
                  </a:lnTo>
                  <a:lnTo>
                    <a:pt x="219" y="312"/>
                  </a:lnTo>
                  <a:lnTo>
                    <a:pt x="200" y="303"/>
                  </a:lnTo>
                  <a:lnTo>
                    <a:pt x="180" y="293"/>
                  </a:lnTo>
                  <a:lnTo>
                    <a:pt x="161" y="286"/>
                  </a:lnTo>
                  <a:lnTo>
                    <a:pt x="142" y="278"/>
                  </a:lnTo>
                  <a:lnTo>
                    <a:pt x="122" y="269"/>
                  </a:lnTo>
                  <a:lnTo>
                    <a:pt x="103" y="261"/>
                  </a:lnTo>
                  <a:lnTo>
                    <a:pt x="83" y="253"/>
                  </a:lnTo>
                  <a:lnTo>
                    <a:pt x="62" y="246"/>
                  </a:lnTo>
                  <a:lnTo>
                    <a:pt x="42" y="238"/>
                  </a:lnTo>
                  <a:lnTo>
                    <a:pt x="21" y="231"/>
                  </a:lnTo>
                  <a:lnTo>
                    <a:pt x="0" y="224"/>
                  </a:lnTo>
                  <a:lnTo>
                    <a:pt x="0" y="221"/>
                  </a:lnTo>
                  <a:lnTo>
                    <a:pt x="18" y="207"/>
                  </a:lnTo>
                  <a:lnTo>
                    <a:pt x="34" y="194"/>
                  </a:lnTo>
                  <a:lnTo>
                    <a:pt x="48" y="180"/>
                  </a:lnTo>
                  <a:lnTo>
                    <a:pt x="60" y="165"/>
                  </a:lnTo>
                  <a:lnTo>
                    <a:pt x="72" y="149"/>
                  </a:lnTo>
                  <a:lnTo>
                    <a:pt x="85" y="134"/>
                  </a:lnTo>
                  <a:lnTo>
                    <a:pt x="97" y="118"/>
                  </a:lnTo>
                  <a:lnTo>
                    <a:pt x="108" y="101"/>
                  </a:lnTo>
                  <a:lnTo>
                    <a:pt x="120" y="75"/>
                  </a:lnTo>
                  <a:lnTo>
                    <a:pt x="133" y="50"/>
                  </a:lnTo>
                  <a:lnTo>
                    <a:pt x="145" y="24"/>
                  </a:lnTo>
                  <a:lnTo>
                    <a:pt x="156" y="0"/>
                  </a:lnTo>
                  <a:lnTo>
                    <a:pt x="179" y="5"/>
                  </a:lnTo>
                  <a:lnTo>
                    <a:pt x="200" y="15"/>
                  </a:lnTo>
                  <a:lnTo>
                    <a:pt x="223" y="25"/>
                  </a:lnTo>
                  <a:lnTo>
                    <a:pt x="248" y="38"/>
                  </a:lnTo>
                  <a:lnTo>
                    <a:pt x="271" y="51"/>
                  </a:lnTo>
                  <a:lnTo>
                    <a:pt x="294" y="64"/>
                  </a:lnTo>
                  <a:lnTo>
                    <a:pt x="317" y="77"/>
                  </a:lnTo>
                  <a:lnTo>
                    <a:pt x="340" y="88"/>
                  </a:lnTo>
                  <a:lnTo>
                    <a:pt x="329" y="105"/>
                  </a:lnTo>
                  <a:lnTo>
                    <a:pt x="313" y="122"/>
                  </a:lnTo>
                  <a:lnTo>
                    <a:pt x="299" y="138"/>
                  </a:lnTo>
                  <a:lnTo>
                    <a:pt x="296" y="151"/>
                  </a:lnTo>
                  <a:lnTo>
                    <a:pt x="303" y="149"/>
                  </a:lnTo>
                  <a:lnTo>
                    <a:pt x="310" y="148"/>
                  </a:lnTo>
                  <a:lnTo>
                    <a:pt x="319" y="147"/>
                  </a:lnTo>
                  <a:lnTo>
                    <a:pt x="327" y="147"/>
                  </a:lnTo>
                  <a:lnTo>
                    <a:pt x="311" y="159"/>
                  </a:lnTo>
                  <a:lnTo>
                    <a:pt x="297" y="169"/>
                  </a:lnTo>
                  <a:lnTo>
                    <a:pt x="285" y="180"/>
                  </a:lnTo>
                  <a:lnTo>
                    <a:pt x="280" y="195"/>
                  </a:lnTo>
                  <a:lnTo>
                    <a:pt x="288" y="198"/>
                  </a:lnTo>
                  <a:lnTo>
                    <a:pt x="297" y="197"/>
                  </a:lnTo>
                  <a:lnTo>
                    <a:pt x="306" y="194"/>
                  </a:lnTo>
                  <a:lnTo>
                    <a:pt x="317" y="190"/>
                  </a:lnTo>
                  <a:lnTo>
                    <a:pt x="320" y="190"/>
                  </a:lnTo>
                  <a:lnTo>
                    <a:pt x="317" y="199"/>
                  </a:lnTo>
                  <a:lnTo>
                    <a:pt x="313" y="208"/>
                  </a:lnTo>
                  <a:lnTo>
                    <a:pt x="310" y="216"/>
                  </a:lnTo>
                  <a:lnTo>
                    <a:pt x="308" y="227"/>
                  </a:lnTo>
                  <a:lnTo>
                    <a:pt x="317" y="231"/>
                  </a:lnTo>
                  <a:lnTo>
                    <a:pt x="331" y="227"/>
                  </a:lnTo>
                  <a:lnTo>
                    <a:pt x="345" y="220"/>
                  </a:lnTo>
                  <a:lnTo>
                    <a:pt x="356" y="216"/>
                  </a:lnTo>
                  <a:lnTo>
                    <a:pt x="356" y="221"/>
                  </a:lnTo>
                  <a:lnTo>
                    <a:pt x="354" y="227"/>
                  </a:lnTo>
                  <a:lnTo>
                    <a:pt x="354" y="232"/>
                  </a:lnTo>
                  <a:lnTo>
                    <a:pt x="356" y="238"/>
                  </a:lnTo>
                  <a:lnTo>
                    <a:pt x="356" y="240"/>
                  </a:lnTo>
                  <a:lnTo>
                    <a:pt x="356" y="241"/>
                  </a:lnTo>
                  <a:lnTo>
                    <a:pt x="357" y="242"/>
                  </a:lnTo>
                  <a:lnTo>
                    <a:pt x="375" y="235"/>
                  </a:lnTo>
                  <a:lnTo>
                    <a:pt x="393" y="225"/>
                  </a:lnTo>
                  <a:lnTo>
                    <a:pt x="407" y="215"/>
                  </a:lnTo>
                  <a:lnTo>
                    <a:pt x="421" y="202"/>
                  </a:lnTo>
                  <a:lnTo>
                    <a:pt x="435" y="190"/>
                  </a:lnTo>
                  <a:lnTo>
                    <a:pt x="448" y="177"/>
                  </a:lnTo>
                  <a:lnTo>
                    <a:pt x="458" y="163"/>
                  </a:lnTo>
                  <a:lnTo>
                    <a:pt x="469" y="149"/>
                  </a:lnTo>
                  <a:lnTo>
                    <a:pt x="476" y="151"/>
                  </a:lnTo>
                  <a:lnTo>
                    <a:pt x="488" y="156"/>
                  </a:lnTo>
                  <a:lnTo>
                    <a:pt x="501" y="163"/>
                  </a:lnTo>
                  <a:lnTo>
                    <a:pt x="517" y="170"/>
                  </a:lnTo>
                  <a:lnTo>
                    <a:pt x="531" y="180"/>
                  </a:lnTo>
                  <a:lnTo>
                    <a:pt x="545" y="189"/>
                  </a:lnTo>
                  <a:lnTo>
                    <a:pt x="558" y="197"/>
                  </a:lnTo>
                  <a:lnTo>
                    <a:pt x="566" y="203"/>
                  </a:lnTo>
                  <a:lnTo>
                    <a:pt x="556" y="228"/>
                  </a:lnTo>
                  <a:lnTo>
                    <a:pt x="543" y="253"/>
                  </a:lnTo>
                  <a:lnTo>
                    <a:pt x="527" y="278"/>
                  </a:lnTo>
                  <a:lnTo>
                    <a:pt x="511" y="301"/>
                  </a:lnTo>
                  <a:lnTo>
                    <a:pt x="492" y="325"/>
                  </a:lnTo>
                  <a:lnTo>
                    <a:pt x="471" y="347"/>
                  </a:lnTo>
                  <a:lnTo>
                    <a:pt x="448" y="368"/>
                  </a:lnTo>
                  <a:lnTo>
                    <a:pt x="425" y="388"/>
                  </a:lnTo>
                  <a:lnTo>
                    <a:pt x="416" y="394"/>
                  </a:lnTo>
                  <a:lnTo>
                    <a:pt x="405" y="402"/>
                  </a:lnTo>
                  <a:lnTo>
                    <a:pt x="395" y="406"/>
                  </a:lnTo>
                  <a:lnTo>
                    <a:pt x="382" y="409"/>
                  </a:lnTo>
                  <a:close/>
                </a:path>
              </a:pathLst>
            </a:cu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12"/>
            <p:cNvSpPr>
              <a:spLocks/>
            </p:cNvSpPr>
            <p:nvPr/>
          </p:nvSpPr>
          <p:spPr bwMode="auto">
            <a:xfrm flipH="1">
              <a:off x="1280" y="2784"/>
              <a:ext cx="58" cy="50"/>
            </a:xfrm>
            <a:custGeom>
              <a:avLst/>
              <a:gdLst>
                <a:gd name="T0" fmla="*/ 126 w 46"/>
                <a:gd name="T1" fmla="*/ 50 h 50"/>
                <a:gd name="T2" fmla="*/ 0 w 46"/>
                <a:gd name="T3" fmla="*/ 39 h 50"/>
                <a:gd name="T4" fmla="*/ 0 w 46"/>
                <a:gd name="T5" fmla="*/ 24 h 50"/>
                <a:gd name="T6" fmla="*/ 97 w 46"/>
                <a:gd name="T7" fmla="*/ 10 h 50"/>
                <a:gd name="T8" fmla="*/ 245 w 46"/>
                <a:gd name="T9" fmla="*/ 1 h 50"/>
                <a:gd name="T10" fmla="*/ 272 w 46"/>
                <a:gd name="T11" fmla="*/ 0 h 50"/>
                <a:gd name="T12" fmla="*/ 313 w 46"/>
                <a:gd name="T13" fmla="*/ 0 h 50"/>
                <a:gd name="T14" fmla="*/ 339 w 46"/>
                <a:gd name="T15" fmla="*/ 0 h 50"/>
                <a:gd name="T16" fmla="*/ 369 w 46"/>
                <a:gd name="T17" fmla="*/ 0 h 50"/>
                <a:gd name="T18" fmla="*/ 369 w 46"/>
                <a:gd name="T19" fmla="*/ 4 h 50"/>
                <a:gd name="T20" fmla="*/ 369 w 46"/>
                <a:gd name="T21" fmla="*/ 8 h 50"/>
                <a:gd name="T22" fmla="*/ 369 w 46"/>
                <a:gd name="T23" fmla="*/ 12 h 50"/>
                <a:gd name="T24" fmla="*/ 369 w 46"/>
                <a:gd name="T25" fmla="*/ 14 h 50"/>
                <a:gd name="T26" fmla="*/ 252 w 46"/>
                <a:gd name="T27" fmla="*/ 20 h 50"/>
                <a:gd name="T28" fmla="*/ 245 w 46"/>
                <a:gd name="T29" fmla="*/ 27 h 50"/>
                <a:gd name="T30" fmla="*/ 252 w 46"/>
                <a:gd name="T31" fmla="*/ 39 h 50"/>
                <a:gd name="T32" fmla="*/ 245 w 46"/>
                <a:gd name="T33" fmla="*/ 50 h 50"/>
                <a:gd name="T34" fmla="*/ 216 w 46"/>
                <a:gd name="T35" fmla="*/ 50 h 50"/>
                <a:gd name="T36" fmla="*/ 187 w 46"/>
                <a:gd name="T37" fmla="*/ 50 h 50"/>
                <a:gd name="T38" fmla="*/ 154 w 46"/>
                <a:gd name="T39" fmla="*/ 50 h 50"/>
                <a:gd name="T40" fmla="*/ 126 w 46"/>
                <a:gd name="T41" fmla="*/ 50 h 50"/>
                <a:gd name="T42" fmla="*/ 126 w 46"/>
                <a:gd name="T43" fmla="*/ 50 h 50"/>
                <a:gd name="T44" fmla="*/ 126 w 46"/>
                <a:gd name="T45" fmla="*/ 50 h 5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6"/>
                <a:gd name="T70" fmla="*/ 0 h 50"/>
                <a:gd name="T71" fmla="*/ 46 w 46"/>
                <a:gd name="T72" fmla="*/ 50 h 5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6" h="50">
                  <a:moveTo>
                    <a:pt x="16" y="50"/>
                  </a:moveTo>
                  <a:lnTo>
                    <a:pt x="0" y="39"/>
                  </a:lnTo>
                  <a:lnTo>
                    <a:pt x="0" y="24"/>
                  </a:lnTo>
                  <a:lnTo>
                    <a:pt x="12" y="10"/>
                  </a:lnTo>
                  <a:lnTo>
                    <a:pt x="30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46" y="4"/>
                  </a:lnTo>
                  <a:lnTo>
                    <a:pt x="46" y="8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32" y="20"/>
                  </a:lnTo>
                  <a:lnTo>
                    <a:pt x="30" y="27"/>
                  </a:lnTo>
                  <a:lnTo>
                    <a:pt x="32" y="39"/>
                  </a:lnTo>
                  <a:lnTo>
                    <a:pt x="30" y="50"/>
                  </a:lnTo>
                  <a:lnTo>
                    <a:pt x="27" y="50"/>
                  </a:lnTo>
                  <a:lnTo>
                    <a:pt x="23" y="50"/>
                  </a:lnTo>
                  <a:lnTo>
                    <a:pt x="19" y="50"/>
                  </a:lnTo>
                  <a:lnTo>
                    <a:pt x="16" y="50"/>
                  </a:lnTo>
                  <a:close/>
                </a:path>
              </a:pathLst>
            </a:custGeom>
            <a:solidFill>
              <a:srgbClr val="846D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113"/>
            <p:cNvSpPr>
              <a:spLocks/>
            </p:cNvSpPr>
            <p:nvPr/>
          </p:nvSpPr>
          <p:spPr bwMode="auto">
            <a:xfrm flipH="1">
              <a:off x="1218" y="2772"/>
              <a:ext cx="48" cy="43"/>
            </a:xfrm>
            <a:custGeom>
              <a:avLst/>
              <a:gdLst>
                <a:gd name="T0" fmla="*/ 242 w 39"/>
                <a:gd name="T1" fmla="*/ 43 h 43"/>
                <a:gd name="T2" fmla="*/ 107 w 39"/>
                <a:gd name="T3" fmla="*/ 37 h 43"/>
                <a:gd name="T4" fmla="*/ 21 w 39"/>
                <a:gd name="T5" fmla="*/ 28 h 43"/>
                <a:gd name="T6" fmla="*/ 0 w 39"/>
                <a:gd name="T7" fmla="*/ 17 h 43"/>
                <a:gd name="T8" fmla="*/ 32 w 39"/>
                <a:gd name="T9" fmla="*/ 3 h 43"/>
                <a:gd name="T10" fmla="*/ 48 w 39"/>
                <a:gd name="T11" fmla="*/ 2 h 43"/>
                <a:gd name="T12" fmla="*/ 48 w 39"/>
                <a:gd name="T13" fmla="*/ 0 h 43"/>
                <a:gd name="T14" fmla="*/ 50 w 39"/>
                <a:gd name="T15" fmla="*/ 0 h 43"/>
                <a:gd name="T16" fmla="*/ 76 w 39"/>
                <a:gd name="T17" fmla="*/ 0 h 43"/>
                <a:gd name="T18" fmla="*/ 90 w 39"/>
                <a:gd name="T19" fmla="*/ 3 h 43"/>
                <a:gd name="T20" fmla="*/ 90 w 39"/>
                <a:gd name="T21" fmla="*/ 5 h 43"/>
                <a:gd name="T22" fmla="*/ 107 w 39"/>
                <a:gd name="T23" fmla="*/ 11 h 43"/>
                <a:gd name="T24" fmla="*/ 111 w 39"/>
                <a:gd name="T25" fmla="*/ 20 h 43"/>
                <a:gd name="T26" fmla="*/ 160 w 39"/>
                <a:gd name="T27" fmla="*/ 28 h 43"/>
                <a:gd name="T28" fmla="*/ 199 w 39"/>
                <a:gd name="T29" fmla="*/ 36 h 43"/>
                <a:gd name="T30" fmla="*/ 242 w 39"/>
                <a:gd name="T31" fmla="*/ 41 h 43"/>
                <a:gd name="T32" fmla="*/ 256 w 39"/>
                <a:gd name="T33" fmla="*/ 43 h 43"/>
                <a:gd name="T34" fmla="*/ 242 w 39"/>
                <a:gd name="T35" fmla="*/ 43 h 43"/>
                <a:gd name="T36" fmla="*/ 242 w 39"/>
                <a:gd name="T37" fmla="*/ 43 h 43"/>
                <a:gd name="T38" fmla="*/ 242 w 39"/>
                <a:gd name="T39" fmla="*/ 43 h 43"/>
                <a:gd name="T40" fmla="*/ 242 w 39"/>
                <a:gd name="T41" fmla="*/ 43 h 43"/>
                <a:gd name="T42" fmla="*/ 242 w 39"/>
                <a:gd name="T43" fmla="*/ 43 h 43"/>
                <a:gd name="T44" fmla="*/ 242 w 39"/>
                <a:gd name="T45" fmla="*/ 43 h 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9"/>
                <a:gd name="T70" fmla="*/ 0 h 43"/>
                <a:gd name="T71" fmla="*/ 39 w 39"/>
                <a:gd name="T72" fmla="*/ 43 h 4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9" h="43">
                  <a:moveTo>
                    <a:pt x="37" y="43"/>
                  </a:moveTo>
                  <a:lnTo>
                    <a:pt x="16" y="37"/>
                  </a:lnTo>
                  <a:lnTo>
                    <a:pt x="3" y="28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4" y="3"/>
                  </a:lnTo>
                  <a:lnTo>
                    <a:pt x="14" y="5"/>
                  </a:lnTo>
                  <a:lnTo>
                    <a:pt x="16" y="11"/>
                  </a:lnTo>
                  <a:lnTo>
                    <a:pt x="17" y="20"/>
                  </a:lnTo>
                  <a:lnTo>
                    <a:pt x="24" y="28"/>
                  </a:lnTo>
                  <a:lnTo>
                    <a:pt x="31" y="36"/>
                  </a:lnTo>
                  <a:lnTo>
                    <a:pt x="37" y="41"/>
                  </a:lnTo>
                  <a:lnTo>
                    <a:pt x="39" y="43"/>
                  </a:lnTo>
                  <a:lnTo>
                    <a:pt x="37" y="43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114"/>
            <p:cNvSpPr>
              <a:spLocks/>
            </p:cNvSpPr>
            <p:nvPr/>
          </p:nvSpPr>
          <p:spPr bwMode="auto">
            <a:xfrm flipH="1">
              <a:off x="1213" y="2730"/>
              <a:ext cx="57" cy="45"/>
            </a:xfrm>
            <a:custGeom>
              <a:avLst/>
              <a:gdLst>
                <a:gd name="T0" fmla="*/ 239 w 46"/>
                <a:gd name="T1" fmla="*/ 45 h 45"/>
                <a:gd name="T2" fmla="*/ 135 w 46"/>
                <a:gd name="T3" fmla="*/ 35 h 45"/>
                <a:gd name="T4" fmla="*/ 71 w 46"/>
                <a:gd name="T5" fmla="*/ 25 h 45"/>
                <a:gd name="T6" fmla="*/ 21 w 46"/>
                <a:gd name="T7" fmla="*/ 13 h 45"/>
                <a:gd name="T8" fmla="*/ 0 w 46"/>
                <a:gd name="T9" fmla="*/ 1 h 45"/>
                <a:gd name="T10" fmla="*/ 110 w 46"/>
                <a:gd name="T11" fmla="*/ 0 h 45"/>
                <a:gd name="T12" fmla="*/ 193 w 46"/>
                <a:gd name="T13" fmla="*/ 13 h 45"/>
                <a:gd name="T14" fmla="*/ 264 w 46"/>
                <a:gd name="T15" fmla="*/ 30 h 45"/>
                <a:gd name="T16" fmla="*/ 318 w 46"/>
                <a:gd name="T17" fmla="*/ 44 h 45"/>
                <a:gd name="T18" fmla="*/ 285 w 46"/>
                <a:gd name="T19" fmla="*/ 44 h 45"/>
                <a:gd name="T20" fmla="*/ 284 w 46"/>
                <a:gd name="T21" fmla="*/ 44 h 45"/>
                <a:gd name="T22" fmla="*/ 264 w 46"/>
                <a:gd name="T23" fmla="*/ 44 h 45"/>
                <a:gd name="T24" fmla="*/ 239 w 46"/>
                <a:gd name="T25" fmla="*/ 45 h 45"/>
                <a:gd name="T26" fmla="*/ 239 w 46"/>
                <a:gd name="T27" fmla="*/ 45 h 45"/>
                <a:gd name="T28" fmla="*/ 239 w 46"/>
                <a:gd name="T29" fmla="*/ 45 h 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6"/>
                <a:gd name="T46" fmla="*/ 0 h 45"/>
                <a:gd name="T47" fmla="*/ 46 w 46"/>
                <a:gd name="T48" fmla="*/ 45 h 4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6" h="45">
                  <a:moveTo>
                    <a:pt x="35" y="45"/>
                  </a:moveTo>
                  <a:lnTo>
                    <a:pt x="19" y="35"/>
                  </a:lnTo>
                  <a:lnTo>
                    <a:pt x="10" y="25"/>
                  </a:lnTo>
                  <a:lnTo>
                    <a:pt x="3" y="13"/>
                  </a:lnTo>
                  <a:lnTo>
                    <a:pt x="0" y="1"/>
                  </a:lnTo>
                  <a:lnTo>
                    <a:pt x="16" y="0"/>
                  </a:lnTo>
                  <a:lnTo>
                    <a:pt x="28" y="13"/>
                  </a:lnTo>
                  <a:lnTo>
                    <a:pt x="39" y="30"/>
                  </a:lnTo>
                  <a:lnTo>
                    <a:pt x="46" y="44"/>
                  </a:lnTo>
                  <a:lnTo>
                    <a:pt x="42" y="44"/>
                  </a:lnTo>
                  <a:lnTo>
                    <a:pt x="41" y="44"/>
                  </a:lnTo>
                  <a:lnTo>
                    <a:pt x="39" y="44"/>
                  </a:lnTo>
                  <a:lnTo>
                    <a:pt x="35" y="4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15"/>
            <p:cNvSpPr>
              <a:spLocks/>
            </p:cNvSpPr>
            <p:nvPr/>
          </p:nvSpPr>
          <p:spPr bwMode="auto">
            <a:xfrm flipH="1">
              <a:off x="1136" y="2755"/>
              <a:ext cx="69" cy="51"/>
            </a:xfrm>
            <a:custGeom>
              <a:avLst/>
              <a:gdLst>
                <a:gd name="T0" fmla="*/ 272 w 55"/>
                <a:gd name="T1" fmla="*/ 51 h 51"/>
                <a:gd name="T2" fmla="*/ 192 w 55"/>
                <a:gd name="T3" fmla="*/ 43 h 51"/>
                <a:gd name="T4" fmla="*/ 97 w 55"/>
                <a:gd name="T5" fmla="*/ 29 h 51"/>
                <a:gd name="T6" fmla="*/ 31 w 55"/>
                <a:gd name="T7" fmla="*/ 15 h 51"/>
                <a:gd name="T8" fmla="*/ 0 w 55"/>
                <a:gd name="T9" fmla="*/ 4 h 51"/>
                <a:gd name="T10" fmla="*/ 70 w 55"/>
                <a:gd name="T11" fmla="*/ 0 h 51"/>
                <a:gd name="T12" fmla="*/ 138 w 55"/>
                <a:gd name="T13" fmla="*/ 2 h 51"/>
                <a:gd name="T14" fmla="*/ 192 w 55"/>
                <a:gd name="T15" fmla="*/ 5 h 51"/>
                <a:gd name="T16" fmla="*/ 265 w 55"/>
                <a:gd name="T17" fmla="*/ 13 h 51"/>
                <a:gd name="T18" fmla="*/ 310 w 55"/>
                <a:gd name="T19" fmla="*/ 21 h 51"/>
                <a:gd name="T20" fmla="*/ 358 w 55"/>
                <a:gd name="T21" fmla="*/ 30 h 51"/>
                <a:gd name="T22" fmla="*/ 401 w 55"/>
                <a:gd name="T23" fmla="*/ 37 h 51"/>
                <a:gd name="T24" fmla="*/ 427 w 55"/>
                <a:gd name="T25" fmla="*/ 42 h 51"/>
                <a:gd name="T26" fmla="*/ 427 w 55"/>
                <a:gd name="T27" fmla="*/ 43 h 51"/>
                <a:gd name="T28" fmla="*/ 427 w 55"/>
                <a:gd name="T29" fmla="*/ 45 h 51"/>
                <a:gd name="T30" fmla="*/ 427 w 55"/>
                <a:gd name="T31" fmla="*/ 46 h 51"/>
                <a:gd name="T32" fmla="*/ 427 w 55"/>
                <a:gd name="T33" fmla="*/ 47 h 51"/>
                <a:gd name="T34" fmla="*/ 388 w 55"/>
                <a:gd name="T35" fmla="*/ 49 h 51"/>
                <a:gd name="T36" fmla="*/ 340 w 55"/>
                <a:gd name="T37" fmla="*/ 50 h 51"/>
                <a:gd name="T38" fmla="*/ 302 w 55"/>
                <a:gd name="T39" fmla="*/ 51 h 51"/>
                <a:gd name="T40" fmla="*/ 272 w 55"/>
                <a:gd name="T41" fmla="*/ 51 h 51"/>
                <a:gd name="T42" fmla="*/ 272 w 55"/>
                <a:gd name="T43" fmla="*/ 51 h 51"/>
                <a:gd name="T44" fmla="*/ 272 w 55"/>
                <a:gd name="T45" fmla="*/ 51 h 5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5"/>
                <a:gd name="T70" fmla="*/ 0 h 51"/>
                <a:gd name="T71" fmla="*/ 55 w 55"/>
                <a:gd name="T72" fmla="*/ 51 h 5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5" h="51">
                  <a:moveTo>
                    <a:pt x="36" y="51"/>
                  </a:moveTo>
                  <a:lnTo>
                    <a:pt x="25" y="43"/>
                  </a:lnTo>
                  <a:lnTo>
                    <a:pt x="13" y="29"/>
                  </a:lnTo>
                  <a:lnTo>
                    <a:pt x="4" y="15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2"/>
                  </a:lnTo>
                  <a:lnTo>
                    <a:pt x="25" y="5"/>
                  </a:lnTo>
                  <a:lnTo>
                    <a:pt x="34" y="13"/>
                  </a:lnTo>
                  <a:lnTo>
                    <a:pt x="41" y="21"/>
                  </a:lnTo>
                  <a:lnTo>
                    <a:pt x="46" y="30"/>
                  </a:lnTo>
                  <a:lnTo>
                    <a:pt x="52" y="37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55" y="45"/>
                  </a:lnTo>
                  <a:lnTo>
                    <a:pt x="55" y="46"/>
                  </a:lnTo>
                  <a:lnTo>
                    <a:pt x="55" y="47"/>
                  </a:lnTo>
                  <a:lnTo>
                    <a:pt x="50" y="49"/>
                  </a:lnTo>
                  <a:lnTo>
                    <a:pt x="44" y="50"/>
                  </a:lnTo>
                  <a:lnTo>
                    <a:pt x="39" y="51"/>
                  </a:lnTo>
                  <a:lnTo>
                    <a:pt x="36" y="51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116"/>
            <p:cNvSpPr>
              <a:spLocks/>
            </p:cNvSpPr>
            <p:nvPr/>
          </p:nvSpPr>
          <p:spPr bwMode="auto">
            <a:xfrm flipH="1">
              <a:off x="1041" y="2772"/>
              <a:ext cx="53" cy="26"/>
            </a:xfrm>
            <a:custGeom>
              <a:avLst/>
              <a:gdLst>
                <a:gd name="T0" fmla="*/ 245 w 42"/>
                <a:gd name="T1" fmla="*/ 26 h 26"/>
                <a:gd name="T2" fmla="*/ 187 w 42"/>
                <a:gd name="T3" fmla="*/ 22 h 26"/>
                <a:gd name="T4" fmla="*/ 97 w 42"/>
                <a:gd name="T5" fmla="*/ 15 h 26"/>
                <a:gd name="T6" fmla="*/ 1 w 42"/>
                <a:gd name="T7" fmla="*/ 5 h 26"/>
                <a:gd name="T8" fmla="*/ 0 w 42"/>
                <a:gd name="T9" fmla="*/ 0 h 26"/>
                <a:gd name="T10" fmla="*/ 138 w 42"/>
                <a:gd name="T11" fmla="*/ 0 h 26"/>
                <a:gd name="T12" fmla="*/ 245 w 42"/>
                <a:gd name="T13" fmla="*/ 4 h 26"/>
                <a:gd name="T14" fmla="*/ 314 w 42"/>
                <a:gd name="T15" fmla="*/ 13 h 26"/>
                <a:gd name="T16" fmla="*/ 342 w 42"/>
                <a:gd name="T17" fmla="*/ 25 h 26"/>
                <a:gd name="T18" fmla="*/ 314 w 42"/>
                <a:gd name="T19" fmla="*/ 26 h 26"/>
                <a:gd name="T20" fmla="*/ 290 w 42"/>
                <a:gd name="T21" fmla="*/ 26 h 26"/>
                <a:gd name="T22" fmla="*/ 254 w 42"/>
                <a:gd name="T23" fmla="*/ 26 h 26"/>
                <a:gd name="T24" fmla="*/ 245 w 42"/>
                <a:gd name="T25" fmla="*/ 26 h 26"/>
                <a:gd name="T26" fmla="*/ 245 w 42"/>
                <a:gd name="T27" fmla="*/ 26 h 26"/>
                <a:gd name="T28" fmla="*/ 245 w 42"/>
                <a:gd name="T29" fmla="*/ 26 h 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2"/>
                <a:gd name="T46" fmla="*/ 0 h 26"/>
                <a:gd name="T47" fmla="*/ 42 w 42"/>
                <a:gd name="T48" fmla="*/ 26 h 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2" h="26">
                  <a:moveTo>
                    <a:pt x="30" y="26"/>
                  </a:moveTo>
                  <a:lnTo>
                    <a:pt x="23" y="22"/>
                  </a:lnTo>
                  <a:lnTo>
                    <a:pt x="12" y="15"/>
                  </a:lnTo>
                  <a:lnTo>
                    <a:pt x="1" y="5"/>
                  </a:lnTo>
                  <a:lnTo>
                    <a:pt x="0" y="0"/>
                  </a:lnTo>
                  <a:lnTo>
                    <a:pt x="17" y="0"/>
                  </a:lnTo>
                  <a:lnTo>
                    <a:pt x="30" y="4"/>
                  </a:lnTo>
                  <a:lnTo>
                    <a:pt x="39" y="13"/>
                  </a:lnTo>
                  <a:lnTo>
                    <a:pt x="42" y="25"/>
                  </a:lnTo>
                  <a:lnTo>
                    <a:pt x="39" y="26"/>
                  </a:lnTo>
                  <a:lnTo>
                    <a:pt x="35" y="26"/>
                  </a:lnTo>
                  <a:lnTo>
                    <a:pt x="32" y="26"/>
                  </a:lnTo>
                  <a:lnTo>
                    <a:pt x="30" y="26"/>
                  </a:lnTo>
                  <a:close/>
                </a:path>
              </a:pathLst>
            </a:custGeom>
            <a:solidFill>
              <a:srgbClr val="846D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117"/>
            <p:cNvSpPr>
              <a:spLocks/>
            </p:cNvSpPr>
            <p:nvPr/>
          </p:nvSpPr>
          <p:spPr bwMode="auto">
            <a:xfrm flipH="1">
              <a:off x="1103" y="2751"/>
              <a:ext cx="51" cy="45"/>
            </a:xfrm>
            <a:custGeom>
              <a:avLst/>
              <a:gdLst>
                <a:gd name="T0" fmla="*/ 210 w 41"/>
                <a:gd name="T1" fmla="*/ 45 h 45"/>
                <a:gd name="T2" fmla="*/ 167 w 41"/>
                <a:gd name="T3" fmla="*/ 34 h 45"/>
                <a:gd name="T4" fmla="*/ 88 w 41"/>
                <a:gd name="T5" fmla="*/ 23 h 45"/>
                <a:gd name="T6" fmla="*/ 21 w 41"/>
                <a:gd name="T7" fmla="*/ 12 h 45"/>
                <a:gd name="T8" fmla="*/ 0 w 41"/>
                <a:gd name="T9" fmla="*/ 3 h 45"/>
                <a:gd name="T10" fmla="*/ 2 w 41"/>
                <a:gd name="T11" fmla="*/ 2 h 45"/>
                <a:gd name="T12" fmla="*/ 32 w 41"/>
                <a:gd name="T13" fmla="*/ 0 h 45"/>
                <a:gd name="T14" fmla="*/ 62 w 41"/>
                <a:gd name="T15" fmla="*/ 0 h 45"/>
                <a:gd name="T16" fmla="*/ 88 w 41"/>
                <a:gd name="T17" fmla="*/ 0 h 45"/>
                <a:gd name="T18" fmla="*/ 148 w 41"/>
                <a:gd name="T19" fmla="*/ 8 h 45"/>
                <a:gd name="T20" fmla="*/ 210 w 41"/>
                <a:gd name="T21" fmla="*/ 19 h 45"/>
                <a:gd name="T22" fmla="*/ 261 w 41"/>
                <a:gd name="T23" fmla="*/ 32 h 45"/>
                <a:gd name="T24" fmla="*/ 291 w 41"/>
                <a:gd name="T25" fmla="*/ 42 h 45"/>
                <a:gd name="T26" fmla="*/ 284 w 41"/>
                <a:gd name="T27" fmla="*/ 42 h 45"/>
                <a:gd name="T28" fmla="*/ 254 w 41"/>
                <a:gd name="T29" fmla="*/ 42 h 45"/>
                <a:gd name="T30" fmla="*/ 243 w 41"/>
                <a:gd name="T31" fmla="*/ 43 h 45"/>
                <a:gd name="T32" fmla="*/ 210 w 41"/>
                <a:gd name="T33" fmla="*/ 45 h 45"/>
                <a:gd name="T34" fmla="*/ 210 w 41"/>
                <a:gd name="T35" fmla="*/ 45 h 45"/>
                <a:gd name="T36" fmla="*/ 210 w 41"/>
                <a:gd name="T37" fmla="*/ 45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1"/>
                <a:gd name="T58" fmla="*/ 0 h 45"/>
                <a:gd name="T59" fmla="*/ 41 w 41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1" h="45">
                  <a:moveTo>
                    <a:pt x="30" y="45"/>
                  </a:moveTo>
                  <a:lnTo>
                    <a:pt x="23" y="34"/>
                  </a:lnTo>
                  <a:lnTo>
                    <a:pt x="12" y="23"/>
                  </a:lnTo>
                  <a:lnTo>
                    <a:pt x="3" y="12"/>
                  </a:lnTo>
                  <a:lnTo>
                    <a:pt x="0" y="3"/>
                  </a:lnTo>
                  <a:lnTo>
                    <a:pt x="2" y="2"/>
                  </a:lnTo>
                  <a:lnTo>
                    <a:pt x="5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21" y="8"/>
                  </a:lnTo>
                  <a:lnTo>
                    <a:pt x="30" y="19"/>
                  </a:lnTo>
                  <a:lnTo>
                    <a:pt x="37" y="32"/>
                  </a:lnTo>
                  <a:lnTo>
                    <a:pt x="41" y="42"/>
                  </a:lnTo>
                  <a:lnTo>
                    <a:pt x="39" y="42"/>
                  </a:lnTo>
                  <a:lnTo>
                    <a:pt x="35" y="42"/>
                  </a:lnTo>
                  <a:lnTo>
                    <a:pt x="34" y="43"/>
                  </a:lnTo>
                  <a:lnTo>
                    <a:pt x="30" y="4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118"/>
            <p:cNvSpPr>
              <a:spLocks/>
            </p:cNvSpPr>
            <p:nvPr/>
          </p:nvSpPr>
          <p:spPr bwMode="auto">
            <a:xfrm rot="20893141" flipH="1">
              <a:off x="1089" y="2292"/>
              <a:ext cx="660" cy="432"/>
            </a:xfrm>
            <a:custGeom>
              <a:avLst/>
              <a:gdLst>
                <a:gd name="T0" fmla="*/ 3129 w 509"/>
                <a:gd name="T1" fmla="*/ 2396 h 346"/>
                <a:gd name="T2" fmla="*/ 2982 w 509"/>
                <a:gd name="T3" fmla="*/ 2153 h 346"/>
                <a:gd name="T4" fmla="*/ 2478 w 509"/>
                <a:gd name="T5" fmla="*/ 1925 h 346"/>
                <a:gd name="T6" fmla="*/ 1791 w 509"/>
                <a:gd name="T7" fmla="*/ 1682 h 346"/>
                <a:gd name="T8" fmla="*/ 1124 w 509"/>
                <a:gd name="T9" fmla="*/ 1448 h 346"/>
                <a:gd name="T10" fmla="*/ 515 w 509"/>
                <a:gd name="T11" fmla="*/ 1185 h 346"/>
                <a:gd name="T12" fmla="*/ 49 w 509"/>
                <a:gd name="T13" fmla="*/ 893 h 346"/>
                <a:gd name="T14" fmla="*/ 1 w 509"/>
                <a:gd name="T15" fmla="*/ 212 h 346"/>
                <a:gd name="T16" fmla="*/ 182 w 509"/>
                <a:gd name="T17" fmla="*/ 26 h 346"/>
                <a:gd name="T18" fmla="*/ 484 w 509"/>
                <a:gd name="T19" fmla="*/ 174 h 346"/>
                <a:gd name="T20" fmla="*/ 814 w 509"/>
                <a:gd name="T21" fmla="*/ 382 h 346"/>
                <a:gd name="T22" fmla="*/ 1123 w 509"/>
                <a:gd name="T23" fmla="*/ 573 h 346"/>
                <a:gd name="T24" fmla="*/ 1394 w 509"/>
                <a:gd name="T25" fmla="*/ 715 h 346"/>
                <a:gd name="T26" fmla="*/ 1684 w 509"/>
                <a:gd name="T27" fmla="*/ 883 h 346"/>
                <a:gd name="T28" fmla="*/ 2016 w 509"/>
                <a:gd name="T29" fmla="*/ 1048 h 346"/>
                <a:gd name="T30" fmla="*/ 2322 w 509"/>
                <a:gd name="T31" fmla="*/ 1219 h 346"/>
                <a:gd name="T32" fmla="*/ 2654 w 509"/>
                <a:gd name="T33" fmla="*/ 1387 h 346"/>
                <a:gd name="T34" fmla="*/ 2956 w 509"/>
                <a:gd name="T35" fmla="*/ 1524 h 346"/>
                <a:gd name="T36" fmla="*/ 3262 w 509"/>
                <a:gd name="T37" fmla="*/ 1642 h 346"/>
                <a:gd name="T38" fmla="*/ 3632 w 509"/>
                <a:gd name="T39" fmla="*/ 1711 h 346"/>
                <a:gd name="T40" fmla="*/ 3867 w 509"/>
                <a:gd name="T41" fmla="*/ 1738 h 346"/>
                <a:gd name="T42" fmla="*/ 4031 w 509"/>
                <a:gd name="T43" fmla="*/ 1787 h 346"/>
                <a:gd name="T44" fmla="*/ 4289 w 509"/>
                <a:gd name="T45" fmla="*/ 1900 h 346"/>
                <a:gd name="T46" fmla="*/ 4533 w 509"/>
                <a:gd name="T47" fmla="*/ 2024 h 346"/>
                <a:gd name="T48" fmla="*/ 4821 w 509"/>
                <a:gd name="T49" fmla="*/ 2153 h 346"/>
                <a:gd name="T50" fmla="*/ 5124 w 509"/>
                <a:gd name="T51" fmla="*/ 2281 h 346"/>
                <a:gd name="T52" fmla="*/ 5202 w 509"/>
                <a:gd name="T53" fmla="*/ 2359 h 346"/>
                <a:gd name="T54" fmla="*/ 4983 w 509"/>
                <a:gd name="T55" fmla="*/ 2395 h 346"/>
                <a:gd name="T56" fmla="*/ 4821 w 509"/>
                <a:gd name="T57" fmla="*/ 2334 h 346"/>
                <a:gd name="T58" fmla="*/ 4691 w 509"/>
                <a:gd name="T59" fmla="*/ 2276 h 346"/>
                <a:gd name="T60" fmla="*/ 4533 w 509"/>
                <a:gd name="T61" fmla="*/ 2276 h 346"/>
                <a:gd name="T62" fmla="*/ 4363 w 509"/>
                <a:gd name="T63" fmla="*/ 2287 h 346"/>
                <a:gd name="T64" fmla="*/ 4177 w 509"/>
                <a:gd name="T65" fmla="*/ 2307 h 346"/>
                <a:gd name="T66" fmla="*/ 3983 w 509"/>
                <a:gd name="T67" fmla="*/ 2354 h 346"/>
                <a:gd name="T68" fmla="*/ 3795 w 509"/>
                <a:gd name="T69" fmla="*/ 2403 h 346"/>
                <a:gd name="T70" fmla="*/ 3593 w 509"/>
                <a:gd name="T71" fmla="*/ 2452 h 346"/>
                <a:gd name="T72" fmla="*/ 3482 w 509"/>
                <a:gd name="T73" fmla="*/ 2490 h 346"/>
                <a:gd name="T74" fmla="*/ 3482 w 509"/>
                <a:gd name="T75" fmla="*/ 2515 h 346"/>
                <a:gd name="T76" fmla="*/ 3458 w 509"/>
                <a:gd name="T77" fmla="*/ 2551 h 346"/>
                <a:gd name="T78" fmla="*/ 3361 w 509"/>
                <a:gd name="T79" fmla="*/ 2546 h 346"/>
                <a:gd name="T80" fmla="*/ 3221 w 509"/>
                <a:gd name="T81" fmla="*/ 2551 h 34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09"/>
                <a:gd name="T124" fmla="*/ 0 h 346"/>
                <a:gd name="T125" fmla="*/ 509 w 509"/>
                <a:gd name="T126" fmla="*/ 346 h 34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09" h="346">
                  <a:moveTo>
                    <a:pt x="311" y="346"/>
                  </a:moveTo>
                  <a:lnTo>
                    <a:pt x="302" y="325"/>
                  </a:lnTo>
                  <a:lnTo>
                    <a:pt x="297" y="308"/>
                  </a:lnTo>
                  <a:lnTo>
                    <a:pt x="288" y="292"/>
                  </a:lnTo>
                  <a:lnTo>
                    <a:pt x="272" y="277"/>
                  </a:lnTo>
                  <a:lnTo>
                    <a:pt x="239" y="261"/>
                  </a:lnTo>
                  <a:lnTo>
                    <a:pt x="205" y="245"/>
                  </a:lnTo>
                  <a:lnTo>
                    <a:pt x="173" y="228"/>
                  </a:lnTo>
                  <a:lnTo>
                    <a:pt x="141" y="213"/>
                  </a:lnTo>
                  <a:lnTo>
                    <a:pt x="109" y="196"/>
                  </a:lnTo>
                  <a:lnTo>
                    <a:pt x="79" y="179"/>
                  </a:lnTo>
                  <a:lnTo>
                    <a:pt x="49" y="161"/>
                  </a:lnTo>
                  <a:lnTo>
                    <a:pt x="19" y="144"/>
                  </a:lnTo>
                  <a:lnTo>
                    <a:pt x="5" y="121"/>
                  </a:lnTo>
                  <a:lnTo>
                    <a:pt x="0" y="76"/>
                  </a:lnTo>
                  <a:lnTo>
                    <a:pt x="1" y="29"/>
                  </a:lnTo>
                  <a:lnTo>
                    <a:pt x="5" y="0"/>
                  </a:lnTo>
                  <a:lnTo>
                    <a:pt x="17" y="4"/>
                  </a:lnTo>
                  <a:lnTo>
                    <a:pt x="32" y="12"/>
                  </a:lnTo>
                  <a:lnTo>
                    <a:pt x="47" y="24"/>
                  </a:lnTo>
                  <a:lnTo>
                    <a:pt x="63" y="37"/>
                  </a:lnTo>
                  <a:lnTo>
                    <a:pt x="79" y="52"/>
                  </a:lnTo>
                  <a:lnTo>
                    <a:pt x="93" y="66"/>
                  </a:lnTo>
                  <a:lnTo>
                    <a:pt x="108" y="78"/>
                  </a:lnTo>
                  <a:lnTo>
                    <a:pt x="120" y="86"/>
                  </a:lnTo>
                  <a:lnTo>
                    <a:pt x="134" y="97"/>
                  </a:lnTo>
                  <a:lnTo>
                    <a:pt x="148" y="108"/>
                  </a:lnTo>
                  <a:lnTo>
                    <a:pt x="163" y="120"/>
                  </a:lnTo>
                  <a:lnTo>
                    <a:pt x="178" y="130"/>
                  </a:lnTo>
                  <a:lnTo>
                    <a:pt x="194" y="142"/>
                  </a:lnTo>
                  <a:lnTo>
                    <a:pt x="209" y="154"/>
                  </a:lnTo>
                  <a:lnTo>
                    <a:pt x="224" y="165"/>
                  </a:lnTo>
                  <a:lnTo>
                    <a:pt x="240" y="177"/>
                  </a:lnTo>
                  <a:lnTo>
                    <a:pt x="256" y="188"/>
                  </a:lnTo>
                  <a:lnTo>
                    <a:pt x="271" y="197"/>
                  </a:lnTo>
                  <a:lnTo>
                    <a:pt x="285" y="207"/>
                  </a:lnTo>
                  <a:lnTo>
                    <a:pt x="299" y="215"/>
                  </a:lnTo>
                  <a:lnTo>
                    <a:pt x="315" y="223"/>
                  </a:lnTo>
                  <a:lnTo>
                    <a:pt x="331" y="228"/>
                  </a:lnTo>
                  <a:lnTo>
                    <a:pt x="350" y="232"/>
                  </a:lnTo>
                  <a:lnTo>
                    <a:pt x="371" y="235"/>
                  </a:lnTo>
                  <a:lnTo>
                    <a:pt x="373" y="236"/>
                  </a:lnTo>
                  <a:lnTo>
                    <a:pt x="380" y="239"/>
                  </a:lnTo>
                  <a:lnTo>
                    <a:pt x="389" y="243"/>
                  </a:lnTo>
                  <a:lnTo>
                    <a:pt x="401" y="249"/>
                  </a:lnTo>
                  <a:lnTo>
                    <a:pt x="414" y="257"/>
                  </a:lnTo>
                  <a:lnTo>
                    <a:pt x="425" y="266"/>
                  </a:lnTo>
                  <a:lnTo>
                    <a:pt x="437" y="275"/>
                  </a:lnTo>
                  <a:lnTo>
                    <a:pt x="451" y="285"/>
                  </a:lnTo>
                  <a:lnTo>
                    <a:pt x="465" y="292"/>
                  </a:lnTo>
                  <a:lnTo>
                    <a:pt x="479" y="302"/>
                  </a:lnTo>
                  <a:lnTo>
                    <a:pt x="494" y="309"/>
                  </a:lnTo>
                  <a:lnTo>
                    <a:pt x="509" y="316"/>
                  </a:lnTo>
                  <a:lnTo>
                    <a:pt x="502" y="320"/>
                  </a:lnTo>
                  <a:lnTo>
                    <a:pt x="492" y="323"/>
                  </a:lnTo>
                  <a:lnTo>
                    <a:pt x="481" y="324"/>
                  </a:lnTo>
                  <a:lnTo>
                    <a:pt x="472" y="325"/>
                  </a:lnTo>
                  <a:lnTo>
                    <a:pt x="465" y="316"/>
                  </a:lnTo>
                  <a:lnTo>
                    <a:pt x="460" y="311"/>
                  </a:lnTo>
                  <a:lnTo>
                    <a:pt x="453" y="308"/>
                  </a:lnTo>
                  <a:lnTo>
                    <a:pt x="444" y="308"/>
                  </a:lnTo>
                  <a:lnTo>
                    <a:pt x="437" y="308"/>
                  </a:lnTo>
                  <a:lnTo>
                    <a:pt x="430" y="309"/>
                  </a:lnTo>
                  <a:lnTo>
                    <a:pt x="421" y="311"/>
                  </a:lnTo>
                  <a:lnTo>
                    <a:pt x="414" y="311"/>
                  </a:lnTo>
                  <a:lnTo>
                    <a:pt x="403" y="313"/>
                  </a:lnTo>
                  <a:lnTo>
                    <a:pt x="393" y="316"/>
                  </a:lnTo>
                  <a:lnTo>
                    <a:pt x="384" y="319"/>
                  </a:lnTo>
                  <a:lnTo>
                    <a:pt x="375" y="323"/>
                  </a:lnTo>
                  <a:lnTo>
                    <a:pt x="366" y="326"/>
                  </a:lnTo>
                  <a:lnTo>
                    <a:pt x="357" y="329"/>
                  </a:lnTo>
                  <a:lnTo>
                    <a:pt x="347" y="332"/>
                  </a:lnTo>
                  <a:lnTo>
                    <a:pt x="338" y="334"/>
                  </a:lnTo>
                  <a:lnTo>
                    <a:pt x="336" y="337"/>
                  </a:lnTo>
                  <a:lnTo>
                    <a:pt x="336" y="338"/>
                  </a:lnTo>
                  <a:lnTo>
                    <a:pt x="336" y="341"/>
                  </a:lnTo>
                  <a:lnTo>
                    <a:pt x="336" y="346"/>
                  </a:lnTo>
                  <a:lnTo>
                    <a:pt x="334" y="346"/>
                  </a:lnTo>
                  <a:lnTo>
                    <a:pt x="331" y="345"/>
                  </a:lnTo>
                  <a:lnTo>
                    <a:pt x="324" y="345"/>
                  </a:lnTo>
                  <a:lnTo>
                    <a:pt x="311" y="346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119"/>
            <p:cNvSpPr>
              <a:spLocks/>
            </p:cNvSpPr>
            <p:nvPr/>
          </p:nvSpPr>
          <p:spPr bwMode="auto">
            <a:xfrm flipH="1">
              <a:off x="2363" y="2047"/>
              <a:ext cx="321" cy="692"/>
            </a:xfrm>
            <a:custGeom>
              <a:avLst/>
              <a:gdLst>
                <a:gd name="T0" fmla="*/ 538 w 257"/>
                <a:gd name="T1" fmla="*/ 683 h 692"/>
                <a:gd name="T2" fmla="*/ 613 w 257"/>
                <a:gd name="T3" fmla="*/ 667 h 692"/>
                <a:gd name="T4" fmla="*/ 929 w 257"/>
                <a:gd name="T5" fmla="*/ 633 h 692"/>
                <a:gd name="T6" fmla="*/ 1159 w 257"/>
                <a:gd name="T7" fmla="*/ 596 h 692"/>
                <a:gd name="T8" fmla="*/ 1072 w 257"/>
                <a:gd name="T9" fmla="*/ 593 h 692"/>
                <a:gd name="T10" fmla="*/ 948 w 257"/>
                <a:gd name="T11" fmla="*/ 616 h 692"/>
                <a:gd name="T12" fmla="*/ 658 w 257"/>
                <a:gd name="T13" fmla="*/ 653 h 692"/>
                <a:gd name="T14" fmla="*/ 305 w 257"/>
                <a:gd name="T15" fmla="*/ 680 h 692"/>
                <a:gd name="T16" fmla="*/ 245 w 257"/>
                <a:gd name="T17" fmla="*/ 667 h 692"/>
                <a:gd name="T18" fmla="*/ 443 w 257"/>
                <a:gd name="T19" fmla="*/ 640 h 692"/>
                <a:gd name="T20" fmla="*/ 691 w 257"/>
                <a:gd name="T21" fmla="*/ 615 h 692"/>
                <a:gd name="T22" fmla="*/ 901 w 257"/>
                <a:gd name="T23" fmla="*/ 585 h 692"/>
                <a:gd name="T24" fmla="*/ 803 w 257"/>
                <a:gd name="T25" fmla="*/ 581 h 692"/>
                <a:gd name="T26" fmla="*/ 595 w 257"/>
                <a:gd name="T27" fmla="*/ 607 h 692"/>
                <a:gd name="T28" fmla="*/ 443 w 257"/>
                <a:gd name="T29" fmla="*/ 627 h 692"/>
                <a:gd name="T30" fmla="*/ 271 w 257"/>
                <a:gd name="T31" fmla="*/ 640 h 692"/>
                <a:gd name="T32" fmla="*/ 96 w 257"/>
                <a:gd name="T33" fmla="*/ 649 h 692"/>
                <a:gd name="T34" fmla="*/ 40 w 257"/>
                <a:gd name="T35" fmla="*/ 644 h 692"/>
                <a:gd name="T36" fmla="*/ 355 w 257"/>
                <a:gd name="T37" fmla="*/ 614 h 692"/>
                <a:gd name="T38" fmla="*/ 606 w 257"/>
                <a:gd name="T39" fmla="*/ 570 h 692"/>
                <a:gd name="T40" fmla="*/ 626 w 257"/>
                <a:gd name="T41" fmla="*/ 556 h 692"/>
                <a:gd name="T42" fmla="*/ 575 w 257"/>
                <a:gd name="T43" fmla="*/ 559 h 692"/>
                <a:gd name="T44" fmla="*/ 438 w 257"/>
                <a:gd name="T45" fmla="*/ 577 h 692"/>
                <a:gd name="T46" fmla="*/ 271 w 257"/>
                <a:gd name="T47" fmla="*/ 599 h 692"/>
                <a:gd name="T48" fmla="*/ 170 w 257"/>
                <a:gd name="T49" fmla="*/ 604 h 692"/>
                <a:gd name="T50" fmla="*/ 186 w 257"/>
                <a:gd name="T51" fmla="*/ 596 h 692"/>
                <a:gd name="T52" fmla="*/ 443 w 257"/>
                <a:gd name="T53" fmla="*/ 556 h 692"/>
                <a:gd name="T54" fmla="*/ 672 w 257"/>
                <a:gd name="T55" fmla="*/ 514 h 692"/>
                <a:gd name="T56" fmla="*/ 979 w 257"/>
                <a:gd name="T57" fmla="*/ 476 h 692"/>
                <a:gd name="T58" fmla="*/ 1192 w 257"/>
                <a:gd name="T59" fmla="*/ 433 h 692"/>
                <a:gd name="T60" fmla="*/ 1088 w 257"/>
                <a:gd name="T61" fmla="*/ 379 h 692"/>
                <a:gd name="T62" fmla="*/ 882 w 257"/>
                <a:gd name="T63" fmla="*/ 328 h 692"/>
                <a:gd name="T64" fmla="*/ 626 w 257"/>
                <a:gd name="T65" fmla="*/ 257 h 692"/>
                <a:gd name="T66" fmla="*/ 407 w 257"/>
                <a:gd name="T67" fmla="*/ 174 h 692"/>
                <a:gd name="T68" fmla="*/ 320 w 257"/>
                <a:gd name="T69" fmla="*/ 87 h 692"/>
                <a:gd name="T70" fmla="*/ 744 w 257"/>
                <a:gd name="T71" fmla="*/ 47 h 692"/>
                <a:gd name="T72" fmla="*/ 1359 w 257"/>
                <a:gd name="T73" fmla="*/ 7 h 692"/>
                <a:gd name="T74" fmla="*/ 1565 w 257"/>
                <a:gd name="T75" fmla="*/ 26 h 692"/>
                <a:gd name="T76" fmla="*/ 1785 w 257"/>
                <a:gd name="T77" fmla="*/ 95 h 692"/>
                <a:gd name="T78" fmla="*/ 1872 w 257"/>
                <a:gd name="T79" fmla="*/ 99 h 692"/>
                <a:gd name="T80" fmla="*/ 1805 w 257"/>
                <a:gd name="T81" fmla="*/ 107 h 692"/>
                <a:gd name="T82" fmla="*/ 1641 w 257"/>
                <a:gd name="T83" fmla="*/ 117 h 692"/>
                <a:gd name="T84" fmla="*/ 1493 w 257"/>
                <a:gd name="T85" fmla="*/ 128 h 692"/>
                <a:gd name="T86" fmla="*/ 1524 w 257"/>
                <a:gd name="T87" fmla="*/ 163 h 692"/>
                <a:gd name="T88" fmla="*/ 1661 w 257"/>
                <a:gd name="T89" fmla="*/ 260 h 692"/>
                <a:gd name="T90" fmla="*/ 1769 w 257"/>
                <a:gd name="T91" fmla="*/ 398 h 692"/>
                <a:gd name="T92" fmla="*/ 1599 w 257"/>
                <a:gd name="T93" fmla="*/ 530 h 692"/>
                <a:gd name="T94" fmla="*/ 1309 w 257"/>
                <a:gd name="T95" fmla="*/ 593 h 692"/>
                <a:gd name="T96" fmla="*/ 839 w 257"/>
                <a:gd name="T97" fmla="*/ 666 h 692"/>
                <a:gd name="T98" fmla="*/ 527 w 257"/>
                <a:gd name="T99" fmla="*/ 692 h 69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7"/>
                <a:gd name="T151" fmla="*/ 0 h 692"/>
                <a:gd name="T152" fmla="*/ 257 w 257"/>
                <a:gd name="T153" fmla="*/ 692 h 69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7" h="692">
                  <a:moveTo>
                    <a:pt x="71" y="692"/>
                  </a:moveTo>
                  <a:lnTo>
                    <a:pt x="73" y="687"/>
                  </a:lnTo>
                  <a:lnTo>
                    <a:pt x="73" y="683"/>
                  </a:lnTo>
                  <a:lnTo>
                    <a:pt x="73" y="679"/>
                  </a:lnTo>
                  <a:lnTo>
                    <a:pt x="73" y="675"/>
                  </a:lnTo>
                  <a:lnTo>
                    <a:pt x="83" y="667"/>
                  </a:lnTo>
                  <a:lnTo>
                    <a:pt x="96" y="658"/>
                  </a:lnTo>
                  <a:lnTo>
                    <a:pt x="112" y="646"/>
                  </a:lnTo>
                  <a:lnTo>
                    <a:pt x="126" y="633"/>
                  </a:lnTo>
                  <a:lnTo>
                    <a:pt x="138" y="620"/>
                  </a:lnTo>
                  <a:lnTo>
                    <a:pt x="149" y="608"/>
                  </a:lnTo>
                  <a:lnTo>
                    <a:pt x="156" y="596"/>
                  </a:lnTo>
                  <a:lnTo>
                    <a:pt x="156" y="587"/>
                  </a:lnTo>
                  <a:lnTo>
                    <a:pt x="149" y="589"/>
                  </a:lnTo>
                  <a:lnTo>
                    <a:pt x="145" y="593"/>
                  </a:lnTo>
                  <a:lnTo>
                    <a:pt x="142" y="596"/>
                  </a:lnTo>
                  <a:lnTo>
                    <a:pt x="137" y="600"/>
                  </a:lnTo>
                  <a:lnTo>
                    <a:pt x="128" y="616"/>
                  </a:lnTo>
                  <a:lnTo>
                    <a:pt x="115" y="629"/>
                  </a:lnTo>
                  <a:lnTo>
                    <a:pt x="103" y="641"/>
                  </a:lnTo>
                  <a:lnTo>
                    <a:pt x="89" y="653"/>
                  </a:lnTo>
                  <a:lnTo>
                    <a:pt x="73" y="662"/>
                  </a:lnTo>
                  <a:lnTo>
                    <a:pt x="57" y="671"/>
                  </a:lnTo>
                  <a:lnTo>
                    <a:pt x="41" y="680"/>
                  </a:lnTo>
                  <a:lnTo>
                    <a:pt x="25" y="689"/>
                  </a:lnTo>
                  <a:lnTo>
                    <a:pt x="29" y="678"/>
                  </a:lnTo>
                  <a:lnTo>
                    <a:pt x="34" y="667"/>
                  </a:lnTo>
                  <a:lnTo>
                    <a:pt x="41" y="658"/>
                  </a:lnTo>
                  <a:lnTo>
                    <a:pt x="50" y="648"/>
                  </a:lnTo>
                  <a:lnTo>
                    <a:pt x="60" y="640"/>
                  </a:lnTo>
                  <a:lnTo>
                    <a:pt x="71" y="631"/>
                  </a:lnTo>
                  <a:lnTo>
                    <a:pt x="82" y="623"/>
                  </a:lnTo>
                  <a:lnTo>
                    <a:pt x="94" y="615"/>
                  </a:lnTo>
                  <a:lnTo>
                    <a:pt x="103" y="604"/>
                  </a:lnTo>
                  <a:lnTo>
                    <a:pt x="114" y="594"/>
                  </a:lnTo>
                  <a:lnTo>
                    <a:pt x="122" y="585"/>
                  </a:lnTo>
                  <a:lnTo>
                    <a:pt x="126" y="574"/>
                  </a:lnTo>
                  <a:lnTo>
                    <a:pt x="117" y="576"/>
                  </a:lnTo>
                  <a:lnTo>
                    <a:pt x="108" y="581"/>
                  </a:lnTo>
                  <a:lnTo>
                    <a:pt x="99" y="589"/>
                  </a:lnTo>
                  <a:lnTo>
                    <a:pt x="89" y="598"/>
                  </a:lnTo>
                  <a:lnTo>
                    <a:pt x="80" y="607"/>
                  </a:lnTo>
                  <a:lnTo>
                    <a:pt x="71" y="615"/>
                  </a:lnTo>
                  <a:lnTo>
                    <a:pt x="64" y="623"/>
                  </a:lnTo>
                  <a:lnTo>
                    <a:pt x="60" y="627"/>
                  </a:lnTo>
                  <a:lnTo>
                    <a:pt x="53" y="632"/>
                  </a:lnTo>
                  <a:lnTo>
                    <a:pt x="46" y="636"/>
                  </a:lnTo>
                  <a:lnTo>
                    <a:pt x="37" y="640"/>
                  </a:lnTo>
                  <a:lnTo>
                    <a:pt x="30" y="642"/>
                  </a:lnTo>
                  <a:lnTo>
                    <a:pt x="23" y="646"/>
                  </a:lnTo>
                  <a:lnTo>
                    <a:pt x="14" y="649"/>
                  </a:lnTo>
                  <a:lnTo>
                    <a:pt x="7" y="651"/>
                  </a:lnTo>
                  <a:lnTo>
                    <a:pt x="0" y="654"/>
                  </a:lnTo>
                  <a:lnTo>
                    <a:pt x="6" y="644"/>
                  </a:lnTo>
                  <a:lnTo>
                    <a:pt x="20" y="633"/>
                  </a:lnTo>
                  <a:lnTo>
                    <a:pt x="36" y="624"/>
                  </a:lnTo>
                  <a:lnTo>
                    <a:pt x="48" y="614"/>
                  </a:lnTo>
                  <a:lnTo>
                    <a:pt x="57" y="599"/>
                  </a:lnTo>
                  <a:lnTo>
                    <a:pt x="69" y="585"/>
                  </a:lnTo>
                  <a:lnTo>
                    <a:pt x="82" y="570"/>
                  </a:lnTo>
                  <a:lnTo>
                    <a:pt x="89" y="556"/>
                  </a:lnTo>
                  <a:lnTo>
                    <a:pt x="87" y="556"/>
                  </a:lnTo>
                  <a:lnTo>
                    <a:pt x="85" y="556"/>
                  </a:lnTo>
                  <a:lnTo>
                    <a:pt x="78" y="559"/>
                  </a:lnTo>
                  <a:lnTo>
                    <a:pt x="71" y="564"/>
                  </a:lnTo>
                  <a:lnTo>
                    <a:pt x="64" y="570"/>
                  </a:lnTo>
                  <a:lnTo>
                    <a:pt x="59" y="577"/>
                  </a:lnTo>
                  <a:lnTo>
                    <a:pt x="52" y="585"/>
                  </a:lnTo>
                  <a:lnTo>
                    <a:pt x="45" y="593"/>
                  </a:lnTo>
                  <a:lnTo>
                    <a:pt x="37" y="599"/>
                  </a:lnTo>
                  <a:lnTo>
                    <a:pt x="30" y="604"/>
                  </a:lnTo>
                  <a:lnTo>
                    <a:pt x="27" y="604"/>
                  </a:lnTo>
                  <a:lnTo>
                    <a:pt x="23" y="604"/>
                  </a:lnTo>
                  <a:lnTo>
                    <a:pt x="22" y="604"/>
                  </a:lnTo>
                  <a:lnTo>
                    <a:pt x="20" y="606"/>
                  </a:lnTo>
                  <a:lnTo>
                    <a:pt x="25" y="596"/>
                  </a:lnTo>
                  <a:lnTo>
                    <a:pt x="37" y="581"/>
                  </a:lnTo>
                  <a:lnTo>
                    <a:pt x="52" y="565"/>
                  </a:lnTo>
                  <a:lnTo>
                    <a:pt x="60" y="556"/>
                  </a:lnTo>
                  <a:lnTo>
                    <a:pt x="69" y="542"/>
                  </a:lnTo>
                  <a:lnTo>
                    <a:pt x="78" y="527"/>
                  </a:lnTo>
                  <a:lnTo>
                    <a:pt x="91" y="514"/>
                  </a:lnTo>
                  <a:lnTo>
                    <a:pt x="105" y="501"/>
                  </a:lnTo>
                  <a:lnTo>
                    <a:pt x="119" y="489"/>
                  </a:lnTo>
                  <a:lnTo>
                    <a:pt x="133" y="476"/>
                  </a:lnTo>
                  <a:lnTo>
                    <a:pt x="149" y="463"/>
                  </a:lnTo>
                  <a:lnTo>
                    <a:pt x="161" y="450"/>
                  </a:lnTo>
                  <a:lnTo>
                    <a:pt x="161" y="433"/>
                  </a:lnTo>
                  <a:lnTo>
                    <a:pt x="160" y="415"/>
                  </a:lnTo>
                  <a:lnTo>
                    <a:pt x="154" y="398"/>
                  </a:lnTo>
                  <a:lnTo>
                    <a:pt x="147" y="379"/>
                  </a:lnTo>
                  <a:lnTo>
                    <a:pt x="138" y="362"/>
                  </a:lnTo>
                  <a:lnTo>
                    <a:pt x="130" y="345"/>
                  </a:lnTo>
                  <a:lnTo>
                    <a:pt x="119" y="328"/>
                  </a:lnTo>
                  <a:lnTo>
                    <a:pt x="110" y="314"/>
                  </a:lnTo>
                  <a:lnTo>
                    <a:pt x="98" y="285"/>
                  </a:lnTo>
                  <a:lnTo>
                    <a:pt x="85" y="257"/>
                  </a:lnTo>
                  <a:lnTo>
                    <a:pt x="75" y="230"/>
                  </a:lnTo>
                  <a:lnTo>
                    <a:pt x="64" y="201"/>
                  </a:lnTo>
                  <a:lnTo>
                    <a:pt x="55" y="174"/>
                  </a:lnTo>
                  <a:lnTo>
                    <a:pt x="48" y="145"/>
                  </a:lnTo>
                  <a:lnTo>
                    <a:pt x="45" y="116"/>
                  </a:lnTo>
                  <a:lnTo>
                    <a:pt x="43" y="87"/>
                  </a:lnTo>
                  <a:lnTo>
                    <a:pt x="55" y="75"/>
                  </a:lnTo>
                  <a:lnTo>
                    <a:pt x="76" y="61"/>
                  </a:lnTo>
                  <a:lnTo>
                    <a:pt x="101" y="47"/>
                  </a:lnTo>
                  <a:lnTo>
                    <a:pt x="130" y="31"/>
                  </a:lnTo>
                  <a:lnTo>
                    <a:pt x="158" y="18"/>
                  </a:lnTo>
                  <a:lnTo>
                    <a:pt x="184" y="7"/>
                  </a:lnTo>
                  <a:lnTo>
                    <a:pt x="206" y="1"/>
                  </a:lnTo>
                  <a:lnTo>
                    <a:pt x="222" y="0"/>
                  </a:lnTo>
                  <a:lnTo>
                    <a:pt x="211" y="26"/>
                  </a:lnTo>
                  <a:lnTo>
                    <a:pt x="207" y="51"/>
                  </a:lnTo>
                  <a:lnTo>
                    <a:pt x="218" y="74"/>
                  </a:lnTo>
                  <a:lnTo>
                    <a:pt x="241" y="95"/>
                  </a:lnTo>
                  <a:lnTo>
                    <a:pt x="248" y="96"/>
                  </a:lnTo>
                  <a:lnTo>
                    <a:pt x="252" y="98"/>
                  </a:lnTo>
                  <a:lnTo>
                    <a:pt x="253" y="99"/>
                  </a:lnTo>
                  <a:lnTo>
                    <a:pt x="257" y="100"/>
                  </a:lnTo>
                  <a:lnTo>
                    <a:pt x="250" y="104"/>
                  </a:lnTo>
                  <a:lnTo>
                    <a:pt x="243" y="107"/>
                  </a:lnTo>
                  <a:lnTo>
                    <a:pt x="236" y="111"/>
                  </a:lnTo>
                  <a:lnTo>
                    <a:pt x="229" y="113"/>
                  </a:lnTo>
                  <a:lnTo>
                    <a:pt x="222" y="117"/>
                  </a:lnTo>
                  <a:lnTo>
                    <a:pt x="214" y="121"/>
                  </a:lnTo>
                  <a:lnTo>
                    <a:pt x="209" y="124"/>
                  </a:lnTo>
                  <a:lnTo>
                    <a:pt x="202" y="128"/>
                  </a:lnTo>
                  <a:lnTo>
                    <a:pt x="202" y="140"/>
                  </a:lnTo>
                  <a:lnTo>
                    <a:pt x="204" y="151"/>
                  </a:lnTo>
                  <a:lnTo>
                    <a:pt x="206" y="163"/>
                  </a:lnTo>
                  <a:lnTo>
                    <a:pt x="209" y="175"/>
                  </a:lnTo>
                  <a:lnTo>
                    <a:pt x="216" y="217"/>
                  </a:lnTo>
                  <a:lnTo>
                    <a:pt x="225" y="260"/>
                  </a:lnTo>
                  <a:lnTo>
                    <a:pt x="232" y="305"/>
                  </a:lnTo>
                  <a:lnTo>
                    <a:pt x="238" y="350"/>
                  </a:lnTo>
                  <a:lnTo>
                    <a:pt x="239" y="398"/>
                  </a:lnTo>
                  <a:lnTo>
                    <a:pt x="238" y="442"/>
                  </a:lnTo>
                  <a:lnTo>
                    <a:pt x="230" y="487"/>
                  </a:lnTo>
                  <a:lnTo>
                    <a:pt x="216" y="530"/>
                  </a:lnTo>
                  <a:lnTo>
                    <a:pt x="207" y="545"/>
                  </a:lnTo>
                  <a:lnTo>
                    <a:pt x="193" y="568"/>
                  </a:lnTo>
                  <a:lnTo>
                    <a:pt x="177" y="593"/>
                  </a:lnTo>
                  <a:lnTo>
                    <a:pt x="158" y="619"/>
                  </a:lnTo>
                  <a:lnTo>
                    <a:pt x="137" y="645"/>
                  </a:lnTo>
                  <a:lnTo>
                    <a:pt x="114" y="666"/>
                  </a:lnTo>
                  <a:lnTo>
                    <a:pt x="92" y="683"/>
                  </a:lnTo>
                  <a:lnTo>
                    <a:pt x="71" y="692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120"/>
            <p:cNvSpPr>
              <a:spLocks/>
            </p:cNvSpPr>
            <p:nvPr/>
          </p:nvSpPr>
          <p:spPr bwMode="auto">
            <a:xfrm flipH="1">
              <a:off x="2460" y="2592"/>
              <a:ext cx="13" cy="21"/>
            </a:xfrm>
            <a:custGeom>
              <a:avLst/>
              <a:gdLst>
                <a:gd name="T0" fmla="*/ 60 w 10"/>
                <a:gd name="T1" fmla="*/ 19 h 21"/>
                <a:gd name="T2" fmla="*/ 0 w 10"/>
                <a:gd name="T3" fmla="*/ 14 h 21"/>
                <a:gd name="T4" fmla="*/ 0 w 10"/>
                <a:gd name="T5" fmla="*/ 11 h 21"/>
                <a:gd name="T6" fmla="*/ 27 w 10"/>
                <a:gd name="T7" fmla="*/ 6 h 21"/>
                <a:gd name="T8" fmla="*/ 78 w 10"/>
                <a:gd name="T9" fmla="*/ 0 h 21"/>
                <a:gd name="T10" fmla="*/ 101 w 10"/>
                <a:gd name="T11" fmla="*/ 5 h 21"/>
                <a:gd name="T12" fmla="*/ 108 w 10"/>
                <a:gd name="T13" fmla="*/ 9 h 21"/>
                <a:gd name="T14" fmla="*/ 108 w 10"/>
                <a:gd name="T15" fmla="*/ 14 h 21"/>
                <a:gd name="T16" fmla="*/ 108 w 10"/>
                <a:gd name="T17" fmla="*/ 19 h 21"/>
                <a:gd name="T18" fmla="*/ 101 w 10"/>
                <a:gd name="T19" fmla="*/ 21 h 21"/>
                <a:gd name="T20" fmla="*/ 78 w 10"/>
                <a:gd name="T21" fmla="*/ 21 h 21"/>
                <a:gd name="T22" fmla="*/ 78 w 10"/>
                <a:gd name="T23" fmla="*/ 21 h 21"/>
                <a:gd name="T24" fmla="*/ 60 w 10"/>
                <a:gd name="T25" fmla="*/ 19 h 21"/>
                <a:gd name="T26" fmla="*/ 60 w 10"/>
                <a:gd name="T27" fmla="*/ 19 h 21"/>
                <a:gd name="T28" fmla="*/ 60 w 10"/>
                <a:gd name="T29" fmla="*/ 19 h 2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"/>
                <a:gd name="T46" fmla="*/ 0 h 21"/>
                <a:gd name="T47" fmla="*/ 10 w 10"/>
                <a:gd name="T48" fmla="*/ 21 h 2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" h="21">
                  <a:moveTo>
                    <a:pt x="5" y="19"/>
                  </a:moveTo>
                  <a:lnTo>
                    <a:pt x="0" y="14"/>
                  </a:lnTo>
                  <a:lnTo>
                    <a:pt x="0" y="11"/>
                  </a:lnTo>
                  <a:lnTo>
                    <a:pt x="2" y="6"/>
                  </a:lnTo>
                  <a:lnTo>
                    <a:pt x="7" y="0"/>
                  </a:lnTo>
                  <a:lnTo>
                    <a:pt x="9" y="5"/>
                  </a:lnTo>
                  <a:lnTo>
                    <a:pt x="10" y="9"/>
                  </a:lnTo>
                  <a:lnTo>
                    <a:pt x="10" y="14"/>
                  </a:lnTo>
                  <a:lnTo>
                    <a:pt x="10" y="19"/>
                  </a:lnTo>
                  <a:lnTo>
                    <a:pt x="9" y="21"/>
                  </a:lnTo>
                  <a:lnTo>
                    <a:pt x="7" y="21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E8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121"/>
            <p:cNvSpPr>
              <a:spLocks/>
            </p:cNvSpPr>
            <p:nvPr/>
          </p:nvSpPr>
          <p:spPr bwMode="auto">
            <a:xfrm rot="1480359" flipH="1">
              <a:off x="1236" y="1738"/>
              <a:ext cx="638" cy="195"/>
            </a:xfrm>
            <a:custGeom>
              <a:avLst/>
              <a:gdLst>
                <a:gd name="T0" fmla="*/ 861 w 510"/>
                <a:gd name="T1" fmla="*/ 193 h 195"/>
                <a:gd name="T2" fmla="*/ 653 w 510"/>
                <a:gd name="T3" fmla="*/ 187 h 195"/>
                <a:gd name="T4" fmla="*/ 453 w 510"/>
                <a:gd name="T5" fmla="*/ 176 h 195"/>
                <a:gd name="T6" fmla="*/ 280 w 510"/>
                <a:gd name="T7" fmla="*/ 163 h 195"/>
                <a:gd name="T8" fmla="*/ 70 w 510"/>
                <a:gd name="T9" fmla="*/ 132 h 195"/>
                <a:gd name="T10" fmla="*/ 0 w 510"/>
                <a:gd name="T11" fmla="*/ 85 h 195"/>
                <a:gd name="T12" fmla="*/ 31 w 510"/>
                <a:gd name="T13" fmla="*/ 56 h 195"/>
                <a:gd name="T14" fmla="*/ 208 w 510"/>
                <a:gd name="T15" fmla="*/ 51 h 195"/>
                <a:gd name="T16" fmla="*/ 380 w 510"/>
                <a:gd name="T17" fmla="*/ 40 h 195"/>
                <a:gd name="T18" fmla="*/ 535 w 510"/>
                <a:gd name="T19" fmla="*/ 27 h 195"/>
                <a:gd name="T20" fmla="*/ 719 w 510"/>
                <a:gd name="T21" fmla="*/ 13 h 195"/>
                <a:gd name="T22" fmla="*/ 861 w 510"/>
                <a:gd name="T23" fmla="*/ 2 h 195"/>
                <a:gd name="T24" fmla="*/ 1085 w 510"/>
                <a:gd name="T25" fmla="*/ 13 h 195"/>
                <a:gd name="T26" fmla="*/ 1465 w 510"/>
                <a:gd name="T27" fmla="*/ 36 h 195"/>
                <a:gd name="T28" fmla="*/ 1858 w 510"/>
                <a:gd name="T29" fmla="*/ 53 h 195"/>
                <a:gd name="T30" fmla="*/ 2272 w 510"/>
                <a:gd name="T31" fmla="*/ 66 h 195"/>
                <a:gd name="T32" fmla="*/ 2592 w 510"/>
                <a:gd name="T33" fmla="*/ 70 h 195"/>
                <a:gd name="T34" fmla="*/ 2751 w 510"/>
                <a:gd name="T35" fmla="*/ 66 h 195"/>
                <a:gd name="T36" fmla="*/ 2879 w 510"/>
                <a:gd name="T37" fmla="*/ 57 h 195"/>
                <a:gd name="T38" fmla="*/ 3017 w 510"/>
                <a:gd name="T39" fmla="*/ 44 h 195"/>
                <a:gd name="T40" fmla="*/ 3193 w 510"/>
                <a:gd name="T41" fmla="*/ 21 h 195"/>
                <a:gd name="T42" fmla="*/ 3346 w 510"/>
                <a:gd name="T43" fmla="*/ 6 h 195"/>
                <a:gd name="T44" fmla="*/ 3494 w 510"/>
                <a:gd name="T45" fmla="*/ 9 h 195"/>
                <a:gd name="T46" fmla="*/ 3687 w 510"/>
                <a:gd name="T47" fmla="*/ 21 h 195"/>
                <a:gd name="T48" fmla="*/ 3805 w 510"/>
                <a:gd name="T49" fmla="*/ 35 h 195"/>
                <a:gd name="T50" fmla="*/ 3722 w 510"/>
                <a:gd name="T51" fmla="*/ 61 h 195"/>
                <a:gd name="T52" fmla="*/ 3683 w 510"/>
                <a:gd name="T53" fmla="*/ 76 h 195"/>
                <a:gd name="T54" fmla="*/ 3637 w 510"/>
                <a:gd name="T55" fmla="*/ 95 h 195"/>
                <a:gd name="T56" fmla="*/ 3517 w 510"/>
                <a:gd name="T57" fmla="*/ 102 h 195"/>
                <a:gd name="T58" fmla="*/ 3403 w 510"/>
                <a:gd name="T59" fmla="*/ 100 h 195"/>
                <a:gd name="T60" fmla="*/ 3310 w 510"/>
                <a:gd name="T61" fmla="*/ 102 h 195"/>
                <a:gd name="T62" fmla="*/ 3223 w 510"/>
                <a:gd name="T63" fmla="*/ 108 h 195"/>
                <a:gd name="T64" fmla="*/ 3101 w 510"/>
                <a:gd name="T65" fmla="*/ 117 h 195"/>
                <a:gd name="T66" fmla="*/ 3032 w 510"/>
                <a:gd name="T67" fmla="*/ 123 h 195"/>
                <a:gd name="T68" fmla="*/ 2861 w 510"/>
                <a:gd name="T69" fmla="*/ 128 h 195"/>
                <a:gd name="T70" fmla="*/ 2751 w 510"/>
                <a:gd name="T71" fmla="*/ 132 h 195"/>
                <a:gd name="T72" fmla="*/ 2565 w 510"/>
                <a:gd name="T73" fmla="*/ 150 h 195"/>
                <a:gd name="T74" fmla="*/ 2293 w 510"/>
                <a:gd name="T75" fmla="*/ 142 h 195"/>
                <a:gd name="T76" fmla="*/ 2050 w 510"/>
                <a:gd name="T77" fmla="*/ 120 h 195"/>
                <a:gd name="T78" fmla="*/ 1808 w 510"/>
                <a:gd name="T79" fmla="*/ 107 h 195"/>
                <a:gd name="T80" fmla="*/ 1608 w 510"/>
                <a:gd name="T81" fmla="*/ 121 h 195"/>
                <a:gd name="T82" fmla="*/ 1529 w 510"/>
                <a:gd name="T83" fmla="*/ 144 h 195"/>
                <a:gd name="T84" fmla="*/ 1445 w 510"/>
                <a:gd name="T85" fmla="*/ 165 h 195"/>
                <a:gd name="T86" fmla="*/ 1310 w 510"/>
                <a:gd name="T87" fmla="*/ 183 h 195"/>
                <a:gd name="T88" fmla="*/ 1143 w 510"/>
                <a:gd name="T89" fmla="*/ 191 h 195"/>
                <a:gd name="T90" fmla="*/ 1036 w 510"/>
                <a:gd name="T91" fmla="*/ 192 h 195"/>
                <a:gd name="T92" fmla="*/ 997 w 510"/>
                <a:gd name="T93" fmla="*/ 195 h 19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0"/>
                <a:gd name="T142" fmla="*/ 0 h 195"/>
                <a:gd name="T143" fmla="*/ 510 w 510"/>
                <a:gd name="T144" fmla="*/ 195 h 19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0" h="195">
                  <a:moveTo>
                    <a:pt x="133" y="195"/>
                  </a:moveTo>
                  <a:lnTo>
                    <a:pt x="115" y="193"/>
                  </a:lnTo>
                  <a:lnTo>
                    <a:pt x="101" y="189"/>
                  </a:lnTo>
                  <a:lnTo>
                    <a:pt x="87" y="187"/>
                  </a:lnTo>
                  <a:lnTo>
                    <a:pt x="73" y="182"/>
                  </a:lnTo>
                  <a:lnTo>
                    <a:pt x="60" y="176"/>
                  </a:lnTo>
                  <a:lnTo>
                    <a:pt x="50" y="170"/>
                  </a:lnTo>
                  <a:lnTo>
                    <a:pt x="37" y="163"/>
                  </a:lnTo>
                  <a:lnTo>
                    <a:pt x="27" y="155"/>
                  </a:lnTo>
                  <a:lnTo>
                    <a:pt x="9" y="132"/>
                  </a:lnTo>
                  <a:lnTo>
                    <a:pt x="2" y="110"/>
                  </a:lnTo>
                  <a:lnTo>
                    <a:pt x="0" y="85"/>
                  </a:lnTo>
                  <a:lnTo>
                    <a:pt x="0" y="57"/>
                  </a:lnTo>
                  <a:lnTo>
                    <a:pt x="4" y="56"/>
                  </a:lnTo>
                  <a:lnTo>
                    <a:pt x="14" y="55"/>
                  </a:lnTo>
                  <a:lnTo>
                    <a:pt x="27" y="51"/>
                  </a:lnTo>
                  <a:lnTo>
                    <a:pt x="43" y="44"/>
                  </a:lnTo>
                  <a:lnTo>
                    <a:pt x="50" y="40"/>
                  </a:lnTo>
                  <a:lnTo>
                    <a:pt x="59" y="34"/>
                  </a:lnTo>
                  <a:lnTo>
                    <a:pt x="71" y="27"/>
                  </a:lnTo>
                  <a:lnTo>
                    <a:pt x="83" y="19"/>
                  </a:lnTo>
                  <a:lnTo>
                    <a:pt x="96" y="13"/>
                  </a:lnTo>
                  <a:lnTo>
                    <a:pt x="106" y="6"/>
                  </a:lnTo>
                  <a:lnTo>
                    <a:pt x="115" y="2"/>
                  </a:lnTo>
                  <a:lnTo>
                    <a:pt x="122" y="0"/>
                  </a:lnTo>
                  <a:lnTo>
                    <a:pt x="145" y="13"/>
                  </a:lnTo>
                  <a:lnTo>
                    <a:pt x="170" y="24"/>
                  </a:lnTo>
                  <a:lnTo>
                    <a:pt x="195" y="36"/>
                  </a:lnTo>
                  <a:lnTo>
                    <a:pt x="220" y="45"/>
                  </a:lnTo>
                  <a:lnTo>
                    <a:pt x="248" y="53"/>
                  </a:lnTo>
                  <a:lnTo>
                    <a:pt x="275" y="61"/>
                  </a:lnTo>
                  <a:lnTo>
                    <a:pt x="303" y="66"/>
                  </a:lnTo>
                  <a:lnTo>
                    <a:pt x="333" y="72"/>
                  </a:lnTo>
                  <a:lnTo>
                    <a:pt x="345" y="70"/>
                  </a:lnTo>
                  <a:lnTo>
                    <a:pt x="356" y="69"/>
                  </a:lnTo>
                  <a:lnTo>
                    <a:pt x="367" y="66"/>
                  </a:lnTo>
                  <a:lnTo>
                    <a:pt x="375" y="61"/>
                  </a:lnTo>
                  <a:lnTo>
                    <a:pt x="384" y="57"/>
                  </a:lnTo>
                  <a:lnTo>
                    <a:pt x="393" y="51"/>
                  </a:lnTo>
                  <a:lnTo>
                    <a:pt x="402" y="44"/>
                  </a:lnTo>
                  <a:lnTo>
                    <a:pt x="411" y="36"/>
                  </a:lnTo>
                  <a:lnTo>
                    <a:pt x="425" y="21"/>
                  </a:lnTo>
                  <a:lnTo>
                    <a:pt x="436" y="11"/>
                  </a:lnTo>
                  <a:lnTo>
                    <a:pt x="446" y="6"/>
                  </a:lnTo>
                  <a:lnTo>
                    <a:pt x="455" y="6"/>
                  </a:lnTo>
                  <a:lnTo>
                    <a:pt x="466" y="9"/>
                  </a:lnTo>
                  <a:lnTo>
                    <a:pt x="476" y="14"/>
                  </a:lnTo>
                  <a:lnTo>
                    <a:pt x="492" y="21"/>
                  </a:lnTo>
                  <a:lnTo>
                    <a:pt x="510" y="27"/>
                  </a:lnTo>
                  <a:lnTo>
                    <a:pt x="508" y="35"/>
                  </a:lnTo>
                  <a:lnTo>
                    <a:pt x="501" y="48"/>
                  </a:lnTo>
                  <a:lnTo>
                    <a:pt x="496" y="61"/>
                  </a:lnTo>
                  <a:lnTo>
                    <a:pt x="492" y="70"/>
                  </a:lnTo>
                  <a:lnTo>
                    <a:pt x="491" y="76"/>
                  </a:lnTo>
                  <a:lnTo>
                    <a:pt x="489" y="85"/>
                  </a:lnTo>
                  <a:lnTo>
                    <a:pt x="485" y="95"/>
                  </a:lnTo>
                  <a:lnTo>
                    <a:pt x="480" y="102"/>
                  </a:lnTo>
                  <a:lnTo>
                    <a:pt x="469" y="102"/>
                  </a:lnTo>
                  <a:lnTo>
                    <a:pt x="462" y="100"/>
                  </a:lnTo>
                  <a:lnTo>
                    <a:pt x="453" y="100"/>
                  </a:lnTo>
                  <a:lnTo>
                    <a:pt x="446" y="100"/>
                  </a:lnTo>
                  <a:lnTo>
                    <a:pt x="441" y="102"/>
                  </a:lnTo>
                  <a:lnTo>
                    <a:pt x="434" y="104"/>
                  </a:lnTo>
                  <a:lnTo>
                    <a:pt x="429" y="108"/>
                  </a:lnTo>
                  <a:lnTo>
                    <a:pt x="421" y="116"/>
                  </a:lnTo>
                  <a:lnTo>
                    <a:pt x="413" y="117"/>
                  </a:lnTo>
                  <a:lnTo>
                    <a:pt x="407" y="119"/>
                  </a:lnTo>
                  <a:lnTo>
                    <a:pt x="404" y="123"/>
                  </a:lnTo>
                  <a:lnTo>
                    <a:pt x="397" y="128"/>
                  </a:lnTo>
                  <a:lnTo>
                    <a:pt x="381" y="128"/>
                  </a:lnTo>
                  <a:lnTo>
                    <a:pt x="372" y="128"/>
                  </a:lnTo>
                  <a:lnTo>
                    <a:pt x="367" y="132"/>
                  </a:lnTo>
                  <a:lnTo>
                    <a:pt x="363" y="142"/>
                  </a:lnTo>
                  <a:lnTo>
                    <a:pt x="342" y="150"/>
                  </a:lnTo>
                  <a:lnTo>
                    <a:pt x="322" y="149"/>
                  </a:lnTo>
                  <a:lnTo>
                    <a:pt x="305" y="142"/>
                  </a:lnTo>
                  <a:lnTo>
                    <a:pt x="289" y="132"/>
                  </a:lnTo>
                  <a:lnTo>
                    <a:pt x="273" y="120"/>
                  </a:lnTo>
                  <a:lnTo>
                    <a:pt x="257" y="111"/>
                  </a:lnTo>
                  <a:lnTo>
                    <a:pt x="241" y="107"/>
                  </a:lnTo>
                  <a:lnTo>
                    <a:pt x="223" y="111"/>
                  </a:lnTo>
                  <a:lnTo>
                    <a:pt x="214" y="121"/>
                  </a:lnTo>
                  <a:lnTo>
                    <a:pt x="209" y="132"/>
                  </a:lnTo>
                  <a:lnTo>
                    <a:pt x="204" y="144"/>
                  </a:lnTo>
                  <a:lnTo>
                    <a:pt x="198" y="154"/>
                  </a:lnTo>
                  <a:lnTo>
                    <a:pt x="193" y="165"/>
                  </a:lnTo>
                  <a:lnTo>
                    <a:pt x="184" y="175"/>
                  </a:lnTo>
                  <a:lnTo>
                    <a:pt x="174" y="183"/>
                  </a:lnTo>
                  <a:lnTo>
                    <a:pt x="159" y="191"/>
                  </a:lnTo>
                  <a:lnTo>
                    <a:pt x="152" y="191"/>
                  </a:lnTo>
                  <a:lnTo>
                    <a:pt x="145" y="191"/>
                  </a:lnTo>
                  <a:lnTo>
                    <a:pt x="138" y="192"/>
                  </a:lnTo>
                  <a:lnTo>
                    <a:pt x="133" y="195"/>
                  </a:lnTo>
                  <a:close/>
                </a:path>
              </a:pathLst>
            </a:custGeom>
            <a:solidFill>
              <a:srgbClr val="FFD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122"/>
            <p:cNvSpPr>
              <a:spLocks/>
            </p:cNvSpPr>
            <p:nvPr/>
          </p:nvSpPr>
          <p:spPr bwMode="auto">
            <a:xfrm rot="1315952" flipH="1">
              <a:off x="1284" y="1524"/>
              <a:ext cx="606" cy="255"/>
            </a:xfrm>
            <a:custGeom>
              <a:avLst/>
              <a:gdLst>
                <a:gd name="T0" fmla="*/ 1878 w 485"/>
                <a:gd name="T1" fmla="*/ 255 h 255"/>
                <a:gd name="T2" fmla="*/ 1758 w 485"/>
                <a:gd name="T3" fmla="*/ 253 h 255"/>
                <a:gd name="T4" fmla="*/ 1626 w 485"/>
                <a:gd name="T5" fmla="*/ 250 h 255"/>
                <a:gd name="T6" fmla="*/ 1499 w 485"/>
                <a:gd name="T7" fmla="*/ 248 h 255"/>
                <a:gd name="T8" fmla="*/ 1368 w 485"/>
                <a:gd name="T9" fmla="*/ 244 h 255"/>
                <a:gd name="T10" fmla="*/ 1233 w 485"/>
                <a:gd name="T11" fmla="*/ 240 h 255"/>
                <a:gd name="T12" fmla="*/ 1112 w 485"/>
                <a:gd name="T13" fmla="*/ 233 h 255"/>
                <a:gd name="T14" fmla="*/ 1008 w 485"/>
                <a:gd name="T15" fmla="*/ 228 h 255"/>
                <a:gd name="T16" fmla="*/ 920 w 485"/>
                <a:gd name="T17" fmla="*/ 220 h 255"/>
                <a:gd name="T18" fmla="*/ 765 w 485"/>
                <a:gd name="T19" fmla="*/ 212 h 255"/>
                <a:gd name="T20" fmla="*/ 589 w 485"/>
                <a:gd name="T21" fmla="*/ 202 h 255"/>
                <a:gd name="T22" fmla="*/ 427 w 485"/>
                <a:gd name="T23" fmla="*/ 189 h 255"/>
                <a:gd name="T24" fmla="*/ 305 w 485"/>
                <a:gd name="T25" fmla="*/ 174 h 255"/>
                <a:gd name="T26" fmla="*/ 170 w 485"/>
                <a:gd name="T27" fmla="*/ 159 h 255"/>
                <a:gd name="T28" fmla="*/ 71 w 485"/>
                <a:gd name="T29" fmla="*/ 143 h 255"/>
                <a:gd name="T30" fmla="*/ 21 w 485"/>
                <a:gd name="T31" fmla="*/ 126 h 255"/>
                <a:gd name="T32" fmla="*/ 0 w 485"/>
                <a:gd name="T33" fmla="*/ 109 h 255"/>
                <a:gd name="T34" fmla="*/ 89 w 485"/>
                <a:gd name="T35" fmla="*/ 93 h 255"/>
                <a:gd name="T36" fmla="*/ 187 w 485"/>
                <a:gd name="T37" fmla="*/ 79 h 255"/>
                <a:gd name="T38" fmla="*/ 306 w 485"/>
                <a:gd name="T39" fmla="*/ 66 h 255"/>
                <a:gd name="T40" fmla="*/ 444 w 485"/>
                <a:gd name="T41" fmla="*/ 53 h 255"/>
                <a:gd name="T42" fmla="*/ 576 w 485"/>
                <a:gd name="T43" fmla="*/ 42 h 255"/>
                <a:gd name="T44" fmla="*/ 720 w 485"/>
                <a:gd name="T45" fmla="*/ 33 h 255"/>
                <a:gd name="T46" fmla="*/ 876 w 485"/>
                <a:gd name="T47" fmla="*/ 25 h 255"/>
                <a:gd name="T48" fmla="*/ 1047 w 485"/>
                <a:gd name="T49" fmla="*/ 18 h 255"/>
                <a:gd name="T50" fmla="*/ 1219 w 485"/>
                <a:gd name="T51" fmla="*/ 12 h 255"/>
                <a:gd name="T52" fmla="*/ 1389 w 485"/>
                <a:gd name="T53" fmla="*/ 8 h 255"/>
                <a:gd name="T54" fmla="*/ 1573 w 485"/>
                <a:gd name="T55" fmla="*/ 4 h 255"/>
                <a:gd name="T56" fmla="*/ 1748 w 485"/>
                <a:gd name="T57" fmla="*/ 1 h 255"/>
                <a:gd name="T58" fmla="*/ 1927 w 485"/>
                <a:gd name="T59" fmla="*/ 0 h 255"/>
                <a:gd name="T60" fmla="*/ 2117 w 485"/>
                <a:gd name="T61" fmla="*/ 0 h 255"/>
                <a:gd name="T62" fmla="*/ 2304 w 485"/>
                <a:gd name="T63" fmla="*/ 1 h 255"/>
                <a:gd name="T64" fmla="*/ 2476 w 485"/>
                <a:gd name="T65" fmla="*/ 3 h 255"/>
                <a:gd name="T66" fmla="*/ 2823 w 485"/>
                <a:gd name="T67" fmla="*/ 16 h 255"/>
                <a:gd name="T68" fmla="*/ 3099 w 485"/>
                <a:gd name="T69" fmla="*/ 34 h 255"/>
                <a:gd name="T70" fmla="*/ 3330 w 485"/>
                <a:gd name="T71" fmla="*/ 55 h 255"/>
                <a:gd name="T72" fmla="*/ 3480 w 485"/>
                <a:gd name="T73" fmla="*/ 79 h 255"/>
                <a:gd name="T74" fmla="*/ 3567 w 485"/>
                <a:gd name="T75" fmla="*/ 108 h 255"/>
                <a:gd name="T76" fmla="*/ 3599 w 485"/>
                <a:gd name="T77" fmla="*/ 138 h 255"/>
                <a:gd name="T78" fmla="*/ 3566 w 485"/>
                <a:gd name="T79" fmla="*/ 172 h 255"/>
                <a:gd name="T80" fmla="*/ 3450 w 485"/>
                <a:gd name="T81" fmla="*/ 207 h 255"/>
                <a:gd name="T82" fmla="*/ 3380 w 485"/>
                <a:gd name="T83" fmla="*/ 212 h 255"/>
                <a:gd name="T84" fmla="*/ 3281 w 485"/>
                <a:gd name="T85" fmla="*/ 212 h 255"/>
                <a:gd name="T86" fmla="*/ 3175 w 485"/>
                <a:gd name="T87" fmla="*/ 210 h 255"/>
                <a:gd name="T88" fmla="*/ 3055 w 485"/>
                <a:gd name="T89" fmla="*/ 203 h 255"/>
                <a:gd name="T90" fmla="*/ 2954 w 485"/>
                <a:gd name="T91" fmla="*/ 197 h 255"/>
                <a:gd name="T92" fmla="*/ 2854 w 485"/>
                <a:gd name="T93" fmla="*/ 191 h 255"/>
                <a:gd name="T94" fmla="*/ 2761 w 485"/>
                <a:gd name="T95" fmla="*/ 186 h 255"/>
                <a:gd name="T96" fmla="*/ 2696 w 485"/>
                <a:gd name="T97" fmla="*/ 185 h 255"/>
                <a:gd name="T98" fmla="*/ 2645 w 485"/>
                <a:gd name="T99" fmla="*/ 193 h 255"/>
                <a:gd name="T100" fmla="*/ 2561 w 485"/>
                <a:gd name="T101" fmla="*/ 203 h 255"/>
                <a:gd name="T102" fmla="*/ 2476 w 485"/>
                <a:gd name="T103" fmla="*/ 214 h 255"/>
                <a:gd name="T104" fmla="*/ 2384 w 485"/>
                <a:gd name="T105" fmla="*/ 225 h 255"/>
                <a:gd name="T106" fmla="*/ 2285 w 485"/>
                <a:gd name="T107" fmla="*/ 236 h 255"/>
                <a:gd name="T108" fmla="*/ 2195 w 485"/>
                <a:gd name="T109" fmla="*/ 245 h 255"/>
                <a:gd name="T110" fmla="*/ 2089 w 485"/>
                <a:gd name="T111" fmla="*/ 252 h 255"/>
                <a:gd name="T112" fmla="*/ 2015 w 485"/>
                <a:gd name="T113" fmla="*/ 255 h 255"/>
                <a:gd name="T114" fmla="*/ 1965 w 485"/>
                <a:gd name="T115" fmla="*/ 255 h 255"/>
                <a:gd name="T116" fmla="*/ 1942 w 485"/>
                <a:gd name="T117" fmla="*/ 255 h 255"/>
                <a:gd name="T118" fmla="*/ 1907 w 485"/>
                <a:gd name="T119" fmla="*/ 255 h 255"/>
                <a:gd name="T120" fmla="*/ 1878 w 485"/>
                <a:gd name="T121" fmla="*/ 255 h 255"/>
                <a:gd name="T122" fmla="*/ 1878 w 485"/>
                <a:gd name="T123" fmla="*/ 255 h 255"/>
                <a:gd name="T124" fmla="*/ 1878 w 485"/>
                <a:gd name="T125" fmla="*/ 255 h 25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85"/>
                <a:gd name="T190" fmla="*/ 0 h 255"/>
                <a:gd name="T191" fmla="*/ 485 w 485"/>
                <a:gd name="T192" fmla="*/ 255 h 25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85" h="255">
                  <a:moveTo>
                    <a:pt x="253" y="255"/>
                  </a:moveTo>
                  <a:lnTo>
                    <a:pt x="237" y="253"/>
                  </a:lnTo>
                  <a:lnTo>
                    <a:pt x="219" y="250"/>
                  </a:lnTo>
                  <a:lnTo>
                    <a:pt x="202" y="248"/>
                  </a:lnTo>
                  <a:lnTo>
                    <a:pt x="184" y="244"/>
                  </a:lnTo>
                  <a:lnTo>
                    <a:pt x="166" y="240"/>
                  </a:lnTo>
                  <a:lnTo>
                    <a:pt x="150" y="233"/>
                  </a:lnTo>
                  <a:lnTo>
                    <a:pt x="136" y="228"/>
                  </a:lnTo>
                  <a:lnTo>
                    <a:pt x="124" y="220"/>
                  </a:lnTo>
                  <a:lnTo>
                    <a:pt x="103" y="212"/>
                  </a:lnTo>
                  <a:lnTo>
                    <a:pt x="79" y="202"/>
                  </a:lnTo>
                  <a:lnTo>
                    <a:pt x="58" y="189"/>
                  </a:lnTo>
                  <a:lnTo>
                    <a:pt x="41" y="174"/>
                  </a:lnTo>
                  <a:lnTo>
                    <a:pt x="23" y="159"/>
                  </a:lnTo>
                  <a:lnTo>
                    <a:pt x="10" y="143"/>
                  </a:lnTo>
                  <a:lnTo>
                    <a:pt x="3" y="126"/>
                  </a:lnTo>
                  <a:lnTo>
                    <a:pt x="0" y="109"/>
                  </a:lnTo>
                  <a:lnTo>
                    <a:pt x="12" y="93"/>
                  </a:lnTo>
                  <a:lnTo>
                    <a:pt x="26" y="79"/>
                  </a:lnTo>
                  <a:lnTo>
                    <a:pt x="42" y="66"/>
                  </a:lnTo>
                  <a:lnTo>
                    <a:pt x="60" y="53"/>
                  </a:lnTo>
                  <a:lnTo>
                    <a:pt x="78" y="42"/>
                  </a:lnTo>
                  <a:lnTo>
                    <a:pt x="97" y="33"/>
                  </a:lnTo>
                  <a:lnTo>
                    <a:pt x="118" y="25"/>
                  </a:lnTo>
                  <a:lnTo>
                    <a:pt x="141" y="18"/>
                  </a:lnTo>
                  <a:lnTo>
                    <a:pt x="164" y="12"/>
                  </a:lnTo>
                  <a:lnTo>
                    <a:pt x="187" y="8"/>
                  </a:lnTo>
                  <a:lnTo>
                    <a:pt x="212" y="4"/>
                  </a:lnTo>
                  <a:lnTo>
                    <a:pt x="235" y="1"/>
                  </a:lnTo>
                  <a:lnTo>
                    <a:pt x="260" y="0"/>
                  </a:lnTo>
                  <a:lnTo>
                    <a:pt x="285" y="0"/>
                  </a:lnTo>
                  <a:lnTo>
                    <a:pt x="310" y="1"/>
                  </a:lnTo>
                  <a:lnTo>
                    <a:pt x="334" y="3"/>
                  </a:lnTo>
                  <a:lnTo>
                    <a:pt x="380" y="16"/>
                  </a:lnTo>
                  <a:lnTo>
                    <a:pt x="418" y="34"/>
                  </a:lnTo>
                  <a:lnTo>
                    <a:pt x="448" y="55"/>
                  </a:lnTo>
                  <a:lnTo>
                    <a:pt x="469" y="79"/>
                  </a:lnTo>
                  <a:lnTo>
                    <a:pt x="481" y="108"/>
                  </a:lnTo>
                  <a:lnTo>
                    <a:pt x="485" y="138"/>
                  </a:lnTo>
                  <a:lnTo>
                    <a:pt x="480" y="172"/>
                  </a:lnTo>
                  <a:lnTo>
                    <a:pt x="465" y="207"/>
                  </a:lnTo>
                  <a:lnTo>
                    <a:pt x="455" y="212"/>
                  </a:lnTo>
                  <a:lnTo>
                    <a:pt x="442" y="212"/>
                  </a:lnTo>
                  <a:lnTo>
                    <a:pt x="428" y="210"/>
                  </a:lnTo>
                  <a:lnTo>
                    <a:pt x="412" y="203"/>
                  </a:lnTo>
                  <a:lnTo>
                    <a:pt x="398" y="197"/>
                  </a:lnTo>
                  <a:lnTo>
                    <a:pt x="384" y="191"/>
                  </a:lnTo>
                  <a:lnTo>
                    <a:pt x="372" y="186"/>
                  </a:lnTo>
                  <a:lnTo>
                    <a:pt x="363" y="185"/>
                  </a:lnTo>
                  <a:lnTo>
                    <a:pt x="356" y="193"/>
                  </a:lnTo>
                  <a:lnTo>
                    <a:pt x="345" y="203"/>
                  </a:lnTo>
                  <a:lnTo>
                    <a:pt x="334" y="214"/>
                  </a:lnTo>
                  <a:lnTo>
                    <a:pt x="322" y="225"/>
                  </a:lnTo>
                  <a:lnTo>
                    <a:pt x="308" y="236"/>
                  </a:lnTo>
                  <a:lnTo>
                    <a:pt x="295" y="245"/>
                  </a:lnTo>
                  <a:lnTo>
                    <a:pt x="281" y="252"/>
                  </a:lnTo>
                  <a:lnTo>
                    <a:pt x="271" y="255"/>
                  </a:lnTo>
                  <a:lnTo>
                    <a:pt x="265" y="255"/>
                  </a:lnTo>
                  <a:lnTo>
                    <a:pt x="262" y="255"/>
                  </a:lnTo>
                  <a:lnTo>
                    <a:pt x="257" y="255"/>
                  </a:lnTo>
                  <a:lnTo>
                    <a:pt x="253" y="2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Text Box 171"/>
          <p:cNvSpPr txBox="1">
            <a:spLocks noChangeArrowheads="1"/>
          </p:cNvSpPr>
          <p:nvPr/>
        </p:nvSpPr>
        <p:spPr bwMode="auto">
          <a:xfrm>
            <a:off x="680224" y="2207941"/>
            <a:ext cx="90901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B0F0"/>
                </a:solidFill>
              </a:rPr>
              <a:t>m </a:t>
            </a:r>
            <a:r>
              <a:rPr lang="en-US" altLang="en-US" sz="2000" b="1" dirty="0" err="1">
                <a:solidFill>
                  <a:srgbClr val="00B0F0"/>
                </a:solidFill>
              </a:rPr>
              <a:t>là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khối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lượng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cơ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thể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người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tính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theo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kilôgam</a:t>
            </a:r>
            <a:r>
              <a:rPr lang="en-US" altLang="en-US" sz="2000" b="1" dirty="0">
                <a:solidFill>
                  <a:srgbClr val="00B0F0"/>
                </a:solidFill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B0F0"/>
                </a:solidFill>
              </a:rPr>
              <a:t>h </a:t>
            </a:r>
            <a:r>
              <a:rPr lang="en-US" altLang="en-US" sz="2000" b="1" dirty="0" err="1">
                <a:solidFill>
                  <a:srgbClr val="00B0F0"/>
                </a:solidFill>
              </a:rPr>
              <a:t>là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chiều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cao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tính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theo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mét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endParaRPr lang="en-US" altLang="en-US" sz="2000" b="1" dirty="0" smtClean="0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B0F0"/>
                </a:solidFill>
              </a:rPr>
              <a:t>(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Chỉ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số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này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được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làm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tròn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>
                <a:solidFill>
                  <a:srgbClr val="00B0F0"/>
                </a:solidFill>
              </a:rPr>
              <a:t>đến</a:t>
            </a:r>
            <a:r>
              <a:rPr lang="en-US" altLang="en-US" sz="2000" b="1" dirty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chữ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số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thập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phân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thứ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00B0F0"/>
                </a:solidFill>
              </a:rPr>
              <a:t>nhất</a:t>
            </a:r>
            <a:r>
              <a:rPr lang="en-US" altLang="en-US" sz="2000" b="1" dirty="0" smtClean="0">
                <a:solidFill>
                  <a:srgbClr val="00B0F0"/>
                </a:solidFill>
              </a:rPr>
              <a:t>)</a:t>
            </a:r>
            <a:endParaRPr lang="en-US" altLang="en-US" sz="2000" b="1" dirty="0">
              <a:solidFill>
                <a:srgbClr val="00B0F0"/>
              </a:solidFill>
            </a:endParaRPr>
          </a:p>
        </p:txBody>
      </p:sp>
      <p:sp>
        <p:nvSpPr>
          <p:cNvPr id="46" name="Text Box 177"/>
          <p:cNvSpPr txBox="1">
            <a:spLocks noChangeArrowheads="1"/>
          </p:cNvSpPr>
          <p:nvPr/>
        </p:nvSpPr>
        <p:spPr bwMode="auto">
          <a:xfrm>
            <a:off x="4103648" y="117090"/>
            <a:ext cx="49046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CC00CC"/>
                </a:solidFill>
              </a:rPr>
              <a:t>Có</a:t>
            </a:r>
            <a:r>
              <a:rPr lang="en-US" altLang="en-US" b="1" dirty="0">
                <a:solidFill>
                  <a:srgbClr val="CC00CC"/>
                </a:solidFill>
              </a:rPr>
              <a:t> </a:t>
            </a:r>
            <a:r>
              <a:rPr lang="en-US" altLang="en-US" b="1" dirty="0" err="1">
                <a:solidFill>
                  <a:srgbClr val="CC00CC"/>
                </a:solidFill>
              </a:rPr>
              <a:t>thể</a:t>
            </a:r>
            <a:r>
              <a:rPr lang="en-US" altLang="en-US" b="1" dirty="0">
                <a:solidFill>
                  <a:srgbClr val="CC00CC"/>
                </a:solidFill>
              </a:rPr>
              <a:t> </a:t>
            </a:r>
            <a:r>
              <a:rPr lang="en-US" altLang="en-US" b="1" dirty="0" err="1">
                <a:solidFill>
                  <a:srgbClr val="CC00CC"/>
                </a:solidFill>
              </a:rPr>
              <a:t>em</a:t>
            </a:r>
            <a:r>
              <a:rPr lang="en-US" altLang="en-US" b="1" dirty="0">
                <a:solidFill>
                  <a:srgbClr val="CC00CC"/>
                </a:solidFill>
              </a:rPr>
              <a:t> </a:t>
            </a:r>
            <a:r>
              <a:rPr lang="en-US" altLang="en-US" b="1" dirty="0" err="1">
                <a:solidFill>
                  <a:srgbClr val="CC00CC"/>
                </a:solidFill>
              </a:rPr>
              <a:t>chưa</a:t>
            </a:r>
            <a:r>
              <a:rPr lang="en-US" altLang="en-US" b="1" dirty="0">
                <a:solidFill>
                  <a:srgbClr val="CC00CC"/>
                </a:solidFill>
              </a:rPr>
              <a:t> </a:t>
            </a:r>
            <a:r>
              <a:rPr lang="en-US" altLang="en-US" b="1" dirty="0" err="1">
                <a:solidFill>
                  <a:srgbClr val="CC00CC"/>
                </a:solidFill>
              </a:rPr>
              <a:t>biết</a:t>
            </a:r>
            <a:endParaRPr lang="en-US" altLang="en-US" b="1" dirty="0">
              <a:solidFill>
                <a:srgbClr val="CC00CC"/>
              </a:solidFill>
            </a:endParaRPr>
          </a:p>
        </p:txBody>
      </p:sp>
      <p:grpSp>
        <p:nvGrpSpPr>
          <p:cNvPr id="47" name="Group 19"/>
          <p:cNvGrpSpPr>
            <a:grpSpLocks/>
          </p:cNvGrpSpPr>
          <p:nvPr/>
        </p:nvGrpSpPr>
        <p:grpSpPr bwMode="auto">
          <a:xfrm>
            <a:off x="847498" y="3551664"/>
            <a:ext cx="6118302" cy="2667000"/>
            <a:chOff x="912" y="912"/>
            <a:chExt cx="3593" cy="1680"/>
          </a:xfrm>
        </p:grpSpPr>
        <p:sp>
          <p:nvSpPr>
            <p:cNvPr id="48" name="Text Box 4"/>
            <p:cNvSpPr txBox="1">
              <a:spLocks noChangeArrowheads="1"/>
            </p:cNvSpPr>
            <p:nvPr/>
          </p:nvSpPr>
          <p:spPr bwMode="auto">
            <a:xfrm>
              <a:off x="936" y="9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 err="1"/>
                <a:t>Gầy</a:t>
              </a:r>
              <a:r>
                <a:rPr lang="en-US" altLang="en-US" sz="1800" dirty="0"/>
                <a:t> :</a:t>
              </a:r>
            </a:p>
          </p:txBody>
        </p:sp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424" y="1008"/>
            <a:ext cx="9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3" imgW="1167893" imgH="291973" progId="Equation.DSMT4">
                    <p:embed/>
                  </p:oleObj>
                </mc:Choice>
                <mc:Fallback>
                  <p:oleObj name="Equation" r:id="rId3" imgW="1167893" imgH="291973" progId="Equation.DSMT4">
                    <p:embed/>
                    <p:pic>
                      <p:nvPicPr>
                        <p:cNvPr id="3176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008"/>
                          <a:ext cx="9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924" y="1584"/>
              <a:ext cx="20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 err="1"/>
                <a:t>Béo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ì</a:t>
              </a:r>
              <a:r>
                <a:rPr lang="en-US" altLang="en-US" sz="2400" dirty="0"/>
                <a:t> </a:t>
              </a:r>
              <a:r>
                <a:rPr lang="en-US" altLang="en-US" sz="2400" dirty="0" err="1" smtClean="0"/>
                <a:t>độ</a:t>
              </a:r>
              <a:r>
                <a:rPr lang="en-US" altLang="en-US" sz="2400" dirty="0" smtClean="0"/>
                <a:t> I (</a:t>
              </a:r>
              <a:r>
                <a:rPr lang="en-US" altLang="en-US" sz="2400" dirty="0" err="1" smtClean="0"/>
                <a:t>nhẹ</a:t>
              </a:r>
              <a:r>
                <a:rPr lang="en-US" altLang="en-US" sz="2400" dirty="0"/>
                <a:t>):</a:t>
              </a:r>
            </a:p>
          </p:txBody>
        </p:sp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3038" y="1296"/>
            <a:ext cx="13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5" imgW="1879600" imgH="292100" progId="Equation.DSMT4">
                    <p:embed/>
                  </p:oleObj>
                </mc:Choice>
                <mc:Fallback>
                  <p:oleObj name="Equation" r:id="rId5" imgW="1879600" imgH="292100" progId="Equation.DSMT4">
                    <p:embed/>
                    <p:pic>
                      <p:nvPicPr>
                        <p:cNvPr id="317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1296"/>
                          <a:ext cx="13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11"/>
            <p:cNvSpPr txBox="1">
              <a:spLocks noChangeArrowheads="1"/>
            </p:cNvSpPr>
            <p:nvPr/>
          </p:nvSpPr>
          <p:spPr bwMode="auto">
            <a:xfrm>
              <a:off x="912" y="1968"/>
              <a:ext cx="247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 err="1"/>
                <a:t>Béo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ì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độ</a:t>
              </a:r>
              <a:r>
                <a:rPr lang="en-US" altLang="en-US" sz="2400" dirty="0"/>
                <a:t> </a:t>
              </a:r>
              <a:r>
                <a:rPr lang="en-US" altLang="en-US" sz="2400" dirty="0" smtClean="0"/>
                <a:t>II ( </a:t>
              </a:r>
              <a:r>
                <a:rPr lang="en-US" altLang="en-US" sz="2400" dirty="0" err="1"/>
                <a:t>trung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bình</a:t>
              </a:r>
              <a:r>
                <a:rPr lang="en-US" altLang="en-US" sz="2400" dirty="0"/>
                <a:t>):</a:t>
              </a:r>
            </a:p>
          </p:txBody>
        </p:sp>
        <p:graphicFrame>
          <p:nvGraphicFramePr>
            <p:cNvPr id="53" name="Object 12"/>
            <p:cNvGraphicFramePr>
              <a:graphicFrameLocks noChangeAspect="1"/>
            </p:cNvGraphicFramePr>
            <p:nvPr/>
          </p:nvGraphicFramePr>
          <p:xfrm>
            <a:off x="3288" y="2016"/>
            <a:ext cx="106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7" imgW="1485900" imgH="292100" progId="Equation.DSMT4">
                    <p:embed/>
                  </p:oleObj>
                </mc:Choice>
                <mc:Fallback>
                  <p:oleObj name="Equation" r:id="rId7" imgW="1485900" imgH="292100" progId="Equation.DSMT4">
                    <p:embed/>
                    <p:pic>
                      <p:nvPicPr>
                        <p:cNvPr id="317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16"/>
                          <a:ext cx="106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13"/>
            <p:cNvSpPr txBox="1">
              <a:spLocks noChangeArrowheads="1"/>
            </p:cNvSpPr>
            <p:nvPr/>
          </p:nvSpPr>
          <p:spPr bwMode="auto">
            <a:xfrm>
              <a:off x="936" y="124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Bình thường:</a:t>
              </a:r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3288" y="1632"/>
            <a:ext cx="1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9" imgW="1701800" imgH="292100" progId="Equation.DSMT4">
                    <p:embed/>
                  </p:oleObj>
                </mc:Choice>
                <mc:Fallback>
                  <p:oleObj name="Equation" r:id="rId9" imgW="1701800" imgH="292100" progId="Equation.DSMT4">
                    <p:embed/>
                    <p:pic>
                      <p:nvPicPr>
                        <p:cNvPr id="3176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632"/>
                          <a:ext cx="1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15"/>
            <p:cNvSpPr txBox="1">
              <a:spLocks noChangeArrowheads="1"/>
            </p:cNvSpPr>
            <p:nvPr/>
          </p:nvSpPr>
          <p:spPr bwMode="auto">
            <a:xfrm>
              <a:off x="912" y="2304"/>
              <a:ext cx="3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 err="1"/>
                <a:t>Béo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ì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độ</a:t>
              </a:r>
              <a:r>
                <a:rPr lang="en-US" altLang="en-US" sz="2400" dirty="0"/>
                <a:t> </a:t>
              </a:r>
              <a:r>
                <a:rPr lang="en-US" altLang="en-US" sz="2400" dirty="0" smtClean="0"/>
                <a:t>III (</a:t>
              </a:r>
              <a:r>
                <a:rPr lang="en-US" altLang="en-US" sz="2400" dirty="0" err="1" smtClean="0"/>
                <a:t>nặng</a:t>
              </a:r>
              <a:r>
                <a:rPr lang="en-US" altLang="en-US" sz="2400" dirty="0" smtClean="0"/>
                <a:t>):        BMI &gt; 40 </a:t>
              </a:r>
              <a:endParaRPr lang="en-US" altLang="en-US" sz="2400" dirty="0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8" name="Ink 1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7426" y="3739879"/>
              <a:ext cx="1588" cy="1587"/>
            </p14:xfrm>
          </p:contentPart>
        </mc:Choice>
        <mc:Fallback xmlns="">
          <p:pic>
            <p:nvPicPr>
              <p:cNvPr id="58" name="Ink 1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9" name="Ink 17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5689" y="3568429"/>
              <a:ext cx="1587" cy="1587"/>
            </p14:xfrm>
          </p:contentPart>
        </mc:Choice>
        <mc:Fallback xmlns="">
          <p:pic>
            <p:nvPicPr>
              <p:cNvPr id="59" name="Ink 17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0" name="Ink 18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23801" y="3555729"/>
              <a:ext cx="1588" cy="1587"/>
            </p14:xfrm>
          </p:contentPart>
        </mc:Choice>
        <mc:Fallback xmlns="">
          <p:pic>
            <p:nvPicPr>
              <p:cNvPr id="60" name="Ink 18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1" name="Ink 18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5201" y="3728766"/>
              <a:ext cx="22225" cy="1588"/>
            </p14:xfrm>
          </p:contentPart>
        </mc:Choice>
        <mc:Fallback xmlns="">
          <p:pic>
            <p:nvPicPr>
              <p:cNvPr id="61" name="Ink 18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2" name="Ink 18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5689" y="3568429"/>
              <a:ext cx="1587" cy="1587"/>
            </p14:xfrm>
          </p:contentPart>
        </mc:Choice>
        <mc:Fallback xmlns="">
          <p:pic>
            <p:nvPicPr>
              <p:cNvPr id="62" name="Ink 18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3" name="Ink 18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1101" y="3522391"/>
              <a:ext cx="34925" cy="34925"/>
            </p14:xfrm>
          </p:contentPart>
        </mc:Choice>
        <mc:Fallback xmlns="">
          <p:pic>
            <p:nvPicPr>
              <p:cNvPr id="63" name="Ink 18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93458" y="3504748"/>
                <a:ext cx="70210" cy="70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676289" y="1572324"/>
                <a:ext cx="1255884" cy="586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B050"/>
                    </a:solidFill>
                  </a:rPr>
                  <a:t>BMI </a:t>
                </a:r>
                <a:r>
                  <a:rPr lang="en-US" sz="2400" b="1" dirty="0" smtClean="0">
                    <a:solidFill>
                      <a:srgbClr val="00B05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4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289" y="1572324"/>
                <a:ext cx="1255884" cy="586571"/>
              </a:xfrm>
              <a:prstGeom prst="rect">
                <a:avLst/>
              </a:prstGeom>
              <a:blipFill>
                <a:blip r:embed="rId21"/>
                <a:stretch>
                  <a:fillRect l="-388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680224" y="791737"/>
            <a:ext cx="112292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y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dung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.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8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422</Words>
  <Application>Microsoft Office PowerPoint</Application>
  <PresentationFormat>Widescreen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4</cp:revision>
  <dcterms:created xsi:type="dcterms:W3CDTF">2019-10-22T15:22:53Z</dcterms:created>
  <dcterms:modified xsi:type="dcterms:W3CDTF">2019-10-22T18:47:32Z</dcterms:modified>
</cp:coreProperties>
</file>